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7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522" r:id="rId2"/>
    <p:sldId id="377" r:id="rId3"/>
    <p:sldId id="378" r:id="rId4"/>
    <p:sldId id="379" r:id="rId5"/>
    <p:sldId id="380" r:id="rId6"/>
    <p:sldId id="403" r:id="rId7"/>
    <p:sldId id="404" r:id="rId8"/>
    <p:sldId id="771" r:id="rId9"/>
    <p:sldId id="390" r:id="rId10"/>
    <p:sldId id="391" r:id="rId11"/>
    <p:sldId id="392" r:id="rId12"/>
    <p:sldId id="393" r:id="rId13"/>
    <p:sldId id="394" r:id="rId14"/>
    <p:sldId id="395" r:id="rId15"/>
    <p:sldId id="396" r:id="rId16"/>
    <p:sldId id="397" r:id="rId17"/>
    <p:sldId id="449" r:id="rId18"/>
    <p:sldId id="399" r:id="rId19"/>
    <p:sldId id="400" r:id="rId20"/>
    <p:sldId id="401" r:id="rId21"/>
    <p:sldId id="402" r:id="rId22"/>
    <p:sldId id="780" r:id="rId23"/>
    <p:sldId id="781" r:id="rId24"/>
    <p:sldId id="783" r:id="rId25"/>
    <p:sldId id="774" r:id="rId26"/>
    <p:sldId id="775" r:id="rId27"/>
    <p:sldId id="776" r:id="rId28"/>
    <p:sldId id="777" r:id="rId29"/>
    <p:sldId id="778" r:id="rId30"/>
    <p:sldId id="782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ui Jin" initials="RJ" lastIdx="1" clrIdx="0">
    <p:extLst>
      <p:ext uri="{19B8F6BF-5375-455C-9EA6-DF929625EA0E}">
        <p15:presenceInfo xmlns:p15="http://schemas.microsoft.com/office/powerpoint/2012/main" userId="3353e9341345a44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66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76508" autoAdjust="0"/>
  </p:normalViewPr>
  <p:slideViewPr>
    <p:cSldViewPr snapToGrid="0">
      <p:cViewPr varScale="1">
        <p:scale>
          <a:sx n="65" d="100"/>
          <a:sy n="65" d="100"/>
        </p:scale>
        <p:origin x="1939" y="3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38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iu Weihao" userId="bf9d38cd-a913-4dee-be94-4828a28ae478" providerId="ADAL" clId="{8D068DA1-814B-4539-866D-92FFDFAD55D6}"/>
    <pc:docChg chg="modSld">
      <pc:chgData name="Liu Weihao" userId="bf9d38cd-a913-4dee-be94-4828a28ae478" providerId="ADAL" clId="{8D068DA1-814B-4539-866D-92FFDFAD55D6}" dt="2022-04-20T04:30:06.222" v="11" actId="20577"/>
      <pc:docMkLst>
        <pc:docMk/>
      </pc:docMkLst>
      <pc:sldChg chg="modNotesTx">
        <pc:chgData name="Liu Weihao" userId="bf9d38cd-a913-4dee-be94-4828a28ae478" providerId="ADAL" clId="{8D068DA1-814B-4539-866D-92FFDFAD55D6}" dt="2022-04-20T04:30:06.222" v="11" actId="20577"/>
        <pc:sldMkLst>
          <pc:docMk/>
          <pc:sldMk cId="356336245" sldId="783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082872-03E1-44DE-B79A-F833C59F5316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5FFF8E-E443-4442-89E0-F739F21A66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5927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>
                <a:solidFill>
                  <a:prstClr val="black"/>
                </a:solidFill>
                <a:ea typeface="宋体"/>
              </a:rPr>
              <a:pPr>
                <a:spcBef>
                  <a:spcPct val="0"/>
                </a:spcBef>
              </a:pPr>
              <a:t>1</a:t>
            </a:fld>
            <a:endParaRPr lang="en-US" altLang="zh-CN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9565492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15949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9082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81698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81651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>
                <a:solidFill>
                  <a:prstClr val="black"/>
                </a:solidFill>
                <a:ea typeface="宋体"/>
              </a:rPr>
              <a:pPr>
                <a:spcBef>
                  <a:spcPct val="0"/>
                </a:spcBef>
              </a:pPr>
              <a:t>8</a:t>
            </a:fld>
            <a:endParaRPr lang="en-US" altLang="zh-CN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3586263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est notes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5FFF8E-E443-4442-89E0-F739F21A661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016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9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emf"/><Relationship Id="rId9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0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7.e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0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.png"/><Relationship Id="rId4" Type="http://schemas.openxmlformats.org/officeDocument/2006/relationships/image" Target="../media/image15.wmf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1.xml"/><Relationship Id="rId6" Type="http://schemas.openxmlformats.org/officeDocument/2006/relationships/image" Target="../media/image2.png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4.em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2.xml"/><Relationship Id="rId6" Type="http://schemas.openxmlformats.org/officeDocument/2006/relationships/image" Target="../media/image2.png"/><Relationship Id="rId5" Type="http://schemas.openxmlformats.org/officeDocument/2006/relationships/image" Target="../media/image25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3.x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.png"/><Relationship Id="rId10" Type="http://schemas.openxmlformats.org/officeDocument/2006/relationships/image" Target="../media/image32.emf"/><Relationship Id="rId4" Type="http://schemas.openxmlformats.org/officeDocument/2006/relationships/image" Target="../media/image28.wmf"/><Relationship Id="rId9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image" Target="../media/image2.png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tags" Target="../tags/tag14.x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43.wmf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2.png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tags" Target="../tags/tag15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7.wmf"/><Relationship Id="rId5" Type="http://schemas.openxmlformats.org/officeDocument/2006/relationships/image" Target="../media/image3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8.wmf"/><Relationship Id="rId18" Type="http://schemas.openxmlformats.org/officeDocument/2006/relationships/image" Target="../media/image60.wmf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6.bin"/><Relationship Id="rId2" Type="http://schemas.openxmlformats.org/officeDocument/2006/relationships/oleObject" Target="../embeddings/oleObject39.bin"/><Relationship Id="rId16" Type="http://schemas.openxmlformats.org/officeDocument/2006/relationships/image" Target="../media/image5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6.wmf"/><Relationship Id="rId1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6.xml"/><Relationship Id="rId6" Type="http://schemas.openxmlformats.org/officeDocument/2006/relationships/image" Target="../media/image62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gif"/><Relationship Id="rId3" Type="http://schemas.openxmlformats.org/officeDocument/2006/relationships/image" Target="../media/image2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8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7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2.bin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8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2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69.wmf"/><Relationship Id="rId9" Type="http://schemas.openxmlformats.org/officeDocument/2006/relationships/image" Target="../media/image7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gif"/><Relationship Id="rId3" Type="http://schemas.openxmlformats.org/officeDocument/2006/relationships/image" Target="../media/image2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9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7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73.png"/><Relationship Id="rId3" Type="http://schemas.openxmlformats.org/officeDocument/2006/relationships/image" Target="../media/image2.png"/><Relationship Id="rId7" Type="http://schemas.openxmlformats.org/officeDocument/2006/relationships/image" Target="../media/image76.emf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0.xml"/><Relationship Id="rId6" Type="http://schemas.openxmlformats.org/officeDocument/2006/relationships/package" Target="../embeddings/Microsoft_Visio_Drawing1.vsdx"/><Relationship Id="rId11" Type="http://schemas.openxmlformats.org/officeDocument/2006/relationships/image" Target="../media/image71.png"/><Relationship Id="rId5" Type="http://schemas.openxmlformats.org/officeDocument/2006/relationships/image" Target="../media/image75.emf"/><Relationship Id="rId10" Type="http://schemas.openxmlformats.org/officeDocument/2006/relationships/image" Target="../media/image70.png"/><Relationship Id="rId4" Type="http://schemas.openxmlformats.org/officeDocument/2006/relationships/package" Target="../embeddings/Microsoft_Visio_Drawing.vsdx"/><Relationship Id="rId14" Type="http://schemas.openxmlformats.org/officeDocument/2006/relationships/image" Target="../media/image7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1.xml"/><Relationship Id="rId6" Type="http://schemas.openxmlformats.org/officeDocument/2006/relationships/image" Target="../media/image76.emf"/><Relationship Id="rId5" Type="http://schemas.openxmlformats.org/officeDocument/2006/relationships/package" Target="../embeddings/Microsoft_Visio_Drawing1.vsdx"/><Relationship Id="rId4" Type="http://schemas.openxmlformats.org/officeDocument/2006/relationships/image" Target="../media/image7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2.xml"/><Relationship Id="rId6" Type="http://schemas.openxmlformats.org/officeDocument/2006/relationships/package" Target="../embeddings/Microsoft_Visio_Drawing1.vsdx"/><Relationship Id="rId5" Type="http://schemas.openxmlformats.org/officeDocument/2006/relationships/image" Target="../media/image81.png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0.png"/><Relationship Id="rId13" Type="http://schemas.openxmlformats.org/officeDocument/2006/relationships/image" Target="../media/image90.png"/><Relationship Id="rId3" Type="http://schemas.openxmlformats.org/officeDocument/2006/relationships/image" Target="../media/image2.png"/><Relationship Id="rId7" Type="http://schemas.openxmlformats.org/officeDocument/2006/relationships/image" Target="../media/image85.png"/><Relationship Id="rId12" Type="http://schemas.openxmlformats.org/officeDocument/2006/relationships/image" Target="../media/image89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3.xml"/><Relationship Id="rId6" Type="http://schemas.openxmlformats.org/officeDocument/2006/relationships/image" Target="../media/image84.png"/><Relationship Id="rId11" Type="http://schemas.openxmlformats.org/officeDocument/2006/relationships/image" Target="../media/image88.png"/><Relationship Id="rId5" Type="http://schemas.openxmlformats.org/officeDocument/2006/relationships/image" Target="../media/image83.png"/><Relationship Id="rId10" Type="http://schemas.openxmlformats.org/officeDocument/2006/relationships/image" Target="../media/image87.png"/><Relationship Id="rId4" Type="http://schemas.openxmlformats.org/officeDocument/2006/relationships/image" Target="../media/image82.png"/><Relationship Id="rId9" Type="http://schemas.openxmlformats.org/officeDocument/2006/relationships/image" Target="../media/image8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4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5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6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7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2.png"/><Relationship Id="rId7" Type="http://schemas.openxmlformats.org/officeDocument/2006/relationships/image" Target="../media/image1020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8.xml"/><Relationship Id="rId6" Type="http://schemas.openxmlformats.org/officeDocument/2006/relationships/image" Target="../media/image1010.png"/><Relationship Id="rId5" Type="http://schemas.openxmlformats.org/officeDocument/2006/relationships/image" Target="../media/image99.png"/><Relationship Id="rId4" Type="http://schemas.openxmlformats.org/officeDocument/2006/relationships/image" Target="../media/image102.png"/><Relationship Id="rId9" Type="http://schemas.openxmlformats.org/officeDocument/2006/relationships/image" Target="../media/image10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8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jpeg"/><Relationship Id="rId4" Type="http://schemas.openxmlformats.org/officeDocument/2006/relationships/image" Target="../media/image7.png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8"/>
          <p:cNvSpPr>
            <a:spLocks noGrp="1"/>
          </p:cNvSpPr>
          <p:nvPr/>
        </p:nvSpPr>
        <p:spPr>
          <a:xfrm>
            <a:off x="870995" y="1761885"/>
            <a:ext cx="6775101" cy="31692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pt-BR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ewton-Euler formulation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.2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grange-Euler formulation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.3 Properties of dynamic models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.4 Tutorials of dynamics 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.5 Neural network modelling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Robot Dynamics</a:t>
            </a:r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FFFFFF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r>
              <a:rPr lang="zh-CN" altLang="en-US" sz="16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>
                <a:solidFill>
                  <a:srgbClr val="FFFFFF"/>
                </a:solidFill>
                <a:latin typeface="Arial" panose="020B0604020202020204" pitchFamily="34" charset="0"/>
              </a:rPr>
              <a:t>-</a:t>
            </a:r>
            <a:endParaRPr lang="en-US" altLang="zh-CN" sz="16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76006637"/>
      </p:ext>
    </p:extLst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/>
        </p:nvSpPr>
        <p:spPr>
          <a:xfrm>
            <a:off x="281273" y="1175311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Mapping Review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40740" y="1800786"/>
            <a:ext cx="66821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l">
              <a:buFont typeface="Arial" panose="020B0604020202020204" pitchFamily="34" charset="0"/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. Translation</a:t>
            </a:r>
          </a:p>
        </p:txBody>
      </p:sp>
      <p:pic>
        <p:nvPicPr>
          <p:cNvPr id="45066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586" y="3454553"/>
            <a:ext cx="3198614" cy="2255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291129"/>
              </p:ext>
            </p:extLst>
          </p:nvPr>
        </p:nvGraphicFramePr>
        <p:xfrm>
          <a:off x="571499" y="3668215"/>
          <a:ext cx="2786555" cy="187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800" imgH="812800" progId="Equation.3">
                  <p:embed/>
                </p:oleObj>
              </mc:Choice>
              <mc:Fallback>
                <p:oleObj name="Equation" r:id="rId5" imgW="1193800" imgH="812800" progId="Equation.3">
                  <p:embed/>
                  <p:pic>
                    <p:nvPicPr>
                      <p:cNvPr id="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9" y="3668215"/>
                        <a:ext cx="2786555" cy="1870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/>
          <p:nvPr/>
        </p:nvSpPr>
        <p:spPr>
          <a:xfrm>
            <a:off x="571500" y="5735171"/>
            <a:ext cx="8115300" cy="4619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te: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th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ving Frame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or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tating Frame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ater)</a:t>
            </a:r>
            <a:endParaRPr lang="en-SG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86193"/>
              </p:ext>
            </p:extLst>
          </p:nvPr>
        </p:nvGraphicFramePr>
        <p:xfrm>
          <a:off x="997237" y="2525857"/>
          <a:ext cx="1369060" cy="40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900" imgH="177165" progId="Equation.3">
                  <p:embed/>
                </p:oleObj>
              </mc:Choice>
              <mc:Fallback>
                <p:oleObj name="Equation" r:id="rId7" imgW="596900" imgH="177165" progId="Equation.3">
                  <p:embed/>
                  <p:pic>
                    <p:nvPicPr>
                      <p:cNvPr id="1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237" y="2525857"/>
                        <a:ext cx="1369060" cy="401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Slide Number Placeholder 4"/>
          <p:cNvSpPr txBox="1">
            <a:spLocks/>
          </p:cNvSpPr>
          <p:nvPr/>
        </p:nvSpPr>
        <p:spPr bwMode="auto">
          <a:xfrm>
            <a:off x="8298611" y="6532563"/>
            <a:ext cx="73092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r>
              <a:rPr lang="zh-CN" altLang="en-US" sz="16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  <a:endParaRPr lang="en-US" altLang="zh-CN" sz="1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AutoShape 37"/>
          <p:cNvSpPr>
            <a:spLocks noChangeArrowheads="1"/>
          </p:cNvSpPr>
          <p:nvPr/>
        </p:nvSpPr>
        <p:spPr bwMode="auto">
          <a:xfrm>
            <a:off x="1386066" y="2974499"/>
            <a:ext cx="155575" cy="726234"/>
          </a:xfrm>
          <a:prstGeom prst="downArrow">
            <a:avLst>
              <a:gd name="adj1" fmla="val 50000"/>
              <a:gd name="adj2" fmla="val 177296"/>
            </a:avLst>
          </a:prstGeom>
          <a:solidFill>
            <a:srgbClr val="FF0000"/>
          </a:solidFill>
          <a:ln w="19050" algn="ctr">
            <a:solidFill>
              <a:schemeClr val="folHlink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23685" y="1255781"/>
            <a:ext cx="4158628" cy="2173219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507292"/>
              </p:ext>
            </p:extLst>
          </p:nvPr>
        </p:nvGraphicFramePr>
        <p:xfrm>
          <a:off x="2229849" y="2250669"/>
          <a:ext cx="1439140" cy="126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812800" progId="Equation.3">
                  <p:embed/>
                </p:oleObj>
              </mc:Choice>
              <mc:Fallback>
                <p:oleObj name="Equation" r:id="rId3" imgW="914400" imgH="812800" progId="Equation.3">
                  <p:embed/>
                  <p:pic>
                    <p:nvPicPr>
                      <p:cNvPr id="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849" y="2250669"/>
                        <a:ext cx="1439140" cy="1260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413505"/>
              </p:ext>
            </p:extLst>
          </p:nvPr>
        </p:nvGraphicFramePr>
        <p:xfrm>
          <a:off x="357643" y="2716284"/>
          <a:ext cx="920757" cy="33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700" imgH="190500" progId="Equation.3">
                  <p:embed/>
                </p:oleObj>
              </mc:Choice>
              <mc:Fallback>
                <p:oleObj name="Equation" r:id="rId5" imgW="520700" imgH="190500" progId="Equation.3">
                  <p:embed/>
                  <p:pic>
                    <p:nvPicPr>
                      <p:cNvPr id="1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43" y="2716284"/>
                        <a:ext cx="920757" cy="33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92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998" y="1190378"/>
            <a:ext cx="2447036" cy="2517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0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126191"/>
              </p:ext>
            </p:extLst>
          </p:nvPr>
        </p:nvGraphicFramePr>
        <p:xfrm>
          <a:off x="138048" y="3912504"/>
          <a:ext cx="3865398" cy="1082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63900" imgH="914400" progId="Equation.DSMT4">
                  <p:embed/>
                </p:oleObj>
              </mc:Choice>
              <mc:Fallback>
                <p:oleObj name="Equation" r:id="rId8" imgW="3263900" imgH="914400" progId="Equation.DSMT4">
                  <p:embed/>
                  <p:pic>
                    <p:nvPicPr>
                      <p:cNvPr id="460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48" y="3912504"/>
                        <a:ext cx="3865398" cy="1082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Rectangle 13"/>
          <p:cNvSpPr>
            <a:spLocks noChangeArrowheads="1"/>
          </p:cNvSpPr>
          <p:nvPr/>
        </p:nvSpPr>
        <p:spPr bwMode="auto">
          <a:xfrm>
            <a:off x="410210" y="5622668"/>
            <a:ext cx="84867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iting the unit vector of frame              in terms of frame </a:t>
            </a:r>
            <a:r>
              <a:rPr lang="en-US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y z</a:t>
            </a:r>
            <a:r>
              <a:rPr lang="en-US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stacking them as the columns.</a:t>
            </a:r>
            <a:endParaRPr lang="en-SG" altLang="en-US" sz="2400" b="1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40521"/>
              </p:ext>
            </p:extLst>
          </p:nvPr>
        </p:nvGraphicFramePr>
        <p:xfrm>
          <a:off x="4734284" y="5647274"/>
          <a:ext cx="828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8000" imgH="241300" progId="Equation.DSMT4">
                  <p:embed/>
                </p:oleObj>
              </mc:Choice>
              <mc:Fallback>
                <p:oleObj name="Equation" r:id="rId11" imgW="508000" imgH="241300" progId="Equation.DSMT4">
                  <p:embed/>
                  <p:pic>
                    <p:nvPicPr>
                      <p:cNvPr id="460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284" y="5647274"/>
                        <a:ext cx="8286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0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7" name="Rectangle 3"/>
          <p:cNvSpPr>
            <a:spLocks noGrp="1" noChangeArrowheads="1"/>
          </p:cNvSpPr>
          <p:nvPr/>
        </p:nvSpPr>
        <p:spPr>
          <a:xfrm>
            <a:off x="281273" y="1175311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Mapping Review</a:t>
            </a:r>
          </a:p>
        </p:txBody>
      </p:sp>
      <p:sp>
        <p:nvSpPr>
          <p:cNvPr id="18" name="文本框 1"/>
          <p:cNvSpPr txBox="1"/>
          <p:nvPr/>
        </p:nvSpPr>
        <p:spPr>
          <a:xfrm>
            <a:off x="840740" y="1800786"/>
            <a:ext cx="66821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. Rotation</a:t>
            </a:r>
          </a:p>
        </p:txBody>
      </p:sp>
      <p:sp>
        <p:nvSpPr>
          <p:cNvPr id="19" name="AutoShape 14"/>
          <p:cNvSpPr>
            <a:spLocks noChangeArrowheads="1"/>
          </p:cNvSpPr>
          <p:nvPr/>
        </p:nvSpPr>
        <p:spPr bwMode="auto">
          <a:xfrm>
            <a:off x="1531240" y="2762363"/>
            <a:ext cx="605935" cy="231775"/>
          </a:xfrm>
          <a:prstGeom prst="rightArrow">
            <a:avLst>
              <a:gd name="adj1" fmla="val 50000"/>
              <a:gd name="adj2" fmla="val 129245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0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3200" b="1">
              <a:solidFill>
                <a:srgbClr val="FFFF00"/>
              </a:solidFill>
              <a:latin typeface="Georgia" panose="02040502050405020303" pitchFamily="18" charset="0"/>
            </a:endParaRPr>
          </a:p>
        </p:txBody>
      </p:sp>
      <p:pic>
        <p:nvPicPr>
          <p:cNvPr id="39215" name="Picture 303" descr="Rotation (mathematics) - Wikipedia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791" y="3379330"/>
            <a:ext cx="2517858" cy="2247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10045"/>
              </p:ext>
            </p:extLst>
          </p:nvPr>
        </p:nvGraphicFramePr>
        <p:xfrm>
          <a:off x="1232852" y="2385450"/>
          <a:ext cx="2155190" cy="173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700" imgH="736600" progId="Equation.3">
                  <p:embed/>
                </p:oleObj>
              </mc:Choice>
              <mc:Fallback>
                <p:oleObj name="Equation" r:id="rId3" imgW="901700" imgH="736600" progId="Equation.3">
                  <p:embed/>
                  <p:pic>
                    <p:nvPicPr>
                      <p:cNvPr id="1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852" y="2385450"/>
                        <a:ext cx="2155190" cy="1739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4572000" y="1385511"/>
            <a:ext cx="3789571" cy="2660285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47111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4726" y="1426723"/>
            <a:ext cx="3236310" cy="255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1" name="Rectangle 3"/>
          <p:cNvSpPr>
            <a:spLocks noGrp="1" noChangeArrowheads="1"/>
          </p:cNvSpPr>
          <p:nvPr/>
        </p:nvSpPr>
        <p:spPr>
          <a:xfrm>
            <a:off x="281273" y="1175311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Mapping Review</a:t>
            </a:r>
          </a:p>
        </p:txBody>
      </p:sp>
      <p:sp>
        <p:nvSpPr>
          <p:cNvPr id="12" name="文本框 1"/>
          <p:cNvSpPr txBox="1"/>
          <p:nvPr/>
        </p:nvSpPr>
        <p:spPr>
          <a:xfrm>
            <a:off x="840740" y="1800786"/>
            <a:ext cx="66821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3. Translation plus </a:t>
            </a:r>
          </a:p>
        </p:txBody>
      </p:sp>
      <p:pic>
        <p:nvPicPr>
          <p:cNvPr id="40017" name="Picture 81" descr="Introduction to Computer Graphics, Section 2.3 -- Transform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656" y="4255996"/>
            <a:ext cx="4467225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4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945" y="2536825"/>
            <a:ext cx="450549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5" name="Object 4"/>
          <p:cNvGraphicFramePr>
            <a:graphicFrameLocks noChangeAspect="1"/>
          </p:cNvGraphicFramePr>
          <p:nvPr/>
        </p:nvGraphicFramePr>
        <p:xfrm>
          <a:off x="1205072" y="2816225"/>
          <a:ext cx="228473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600" imgH="228600" progId="Equation.DSMT4">
                  <p:embed/>
                </p:oleObj>
              </mc:Choice>
              <mc:Fallback>
                <p:oleObj name="Equation" r:id="rId4" imgW="990600" imgH="228600" progId="Equation.DSMT4">
                  <p:embed/>
                  <p:pic>
                    <p:nvPicPr>
                      <p:cNvPr id="481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072" y="2816225"/>
                        <a:ext cx="228473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Down Arrow 9"/>
          <p:cNvSpPr>
            <a:spLocks noChangeArrowheads="1"/>
          </p:cNvSpPr>
          <p:nvPr/>
        </p:nvSpPr>
        <p:spPr bwMode="auto">
          <a:xfrm>
            <a:off x="2200275" y="3200400"/>
            <a:ext cx="257175" cy="952500"/>
          </a:xfrm>
          <a:prstGeom prst="down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SG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481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8051"/>
              </p:ext>
            </p:extLst>
          </p:nvPr>
        </p:nvGraphicFramePr>
        <p:xfrm>
          <a:off x="1146932" y="4540831"/>
          <a:ext cx="24701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600" imgH="228600" progId="Equation.DSMT4">
                  <p:embed/>
                </p:oleObj>
              </mc:Choice>
              <mc:Fallback>
                <p:oleObj name="Equation" r:id="rId7" imgW="990600" imgH="228600" progId="Equation.DSMT4">
                  <p:embed/>
                  <p:pic>
                    <p:nvPicPr>
                      <p:cNvPr id="481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932" y="4540831"/>
                        <a:ext cx="24701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Down Arrow 11"/>
          <p:cNvSpPr>
            <a:spLocks noChangeArrowheads="1"/>
          </p:cNvSpPr>
          <p:nvPr/>
        </p:nvSpPr>
        <p:spPr bwMode="auto">
          <a:xfrm>
            <a:off x="2219960" y="3564255"/>
            <a:ext cx="219075" cy="73342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SG" altLang="zh-CN">
              <a:solidFill>
                <a:srgbClr val="FFFFFF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8001"/>
              </p:ext>
            </p:extLst>
          </p:nvPr>
        </p:nvGraphicFramePr>
        <p:xfrm>
          <a:off x="3722687" y="1800786"/>
          <a:ext cx="459105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900" imgH="228600" progId="Equation.3">
                  <p:embed/>
                </p:oleObj>
              </mc:Choice>
              <mc:Fallback>
                <p:oleObj name="Equation" r:id="rId9" imgW="215900" imgH="228600" progId="Equation.3">
                  <p:embed/>
                  <p:pic>
                    <p:nvPicPr>
                      <p:cNvPr id="1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7" y="1800786"/>
                        <a:ext cx="459105" cy="480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5" name="Rectangle 3"/>
          <p:cNvSpPr>
            <a:spLocks noGrp="1" noChangeArrowheads="1"/>
          </p:cNvSpPr>
          <p:nvPr/>
        </p:nvSpPr>
        <p:spPr>
          <a:xfrm>
            <a:off x="281273" y="1175311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Mapping Review</a:t>
            </a:r>
          </a:p>
        </p:txBody>
      </p:sp>
      <p:sp>
        <p:nvSpPr>
          <p:cNvPr id="16" name="文本框 1"/>
          <p:cNvSpPr txBox="1"/>
          <p:nvPr/>
        </p:nvSpPr>
        <p:spPr>
          <a:xfrm>
            <a:off x="840740" y="1800786"/>
            <a:ext cx="6682105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4. Linear Velocity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      is constant)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637127"/>
              </p:ext>
            </p:extLst>
          </p:nvPr>
        </p:nvGraphicFramePr>
        <p:xfrm>
          <a:off x="5359400" y="4856163"/>
          <a:ext cx="29273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660240" progId="Equation.DSMT4">
                  <p:embed/>
                </p:oleObj>
              </mc:Choice>
              <mc:Fallback>
                <p:oleObj name="Equation" r:id="rId3" imgW="1790640" imgH="660240" progId="Equation.DSMT4">
                  <p:embed/>
                  <p:pic>
                    <p:nvPicPr>
                      <p:cNvPr id="491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856163"/>
                        <a:ext cx="29273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4" name="Rectangle 3"/>
          <p:cNvSpPr>
            <a:spLocks noGrp="1" noChangeArrowheads="1"/>
          </p:cNvSpPr>
          <p:nvPr/>
        </p:nvSpPr>
        <p:spPr>
          <a:xfrm>
            <a:off x="281273" y="1175311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Mapping Review</a:t>
            </a:r>
          </a:p>
        </p:txBody>
      </p:sp>
      <p:sp>
        <p:nvSpPr>
          <p:cNvPr id="15" name="文本框 1"/>
          <p:cNvSpPr txBox="1"/>
          <p:nvPr/>
        </p:nvSpPr>
        <p:spPr>
          <a:xfrm>
            <a:off x="840740" y="1800786"/>
            <a:ext cx="6682105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5. Rotational Velocity</a:t>
            </a:r>
          </a:p>
        </p:txBody>
      </p:sp>
      <p:pic>
        <p:nvPicPr>
          <p:cNvPr id="42042" name="Picture 58" descr="Rigid body dynamics - Wikipedi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335" y="4274483"/>
            <a:ext cx="2706172" cy="2029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968444" y="2297507"/>
            <a:ext cx="2615063" cy="1855393"/>
            <a:chOff x="968444" y="2297507"/>
            <a:chExt cx="2615063" cy="1855393"/>
          </a:xfrm>
        </p:grpSpPr>
        <p:sp>
          <p:nvSpPr>
            <p:cNvPr id="48136" name="Down Arrow 9"/>
            <p:cNvSpPr>
              <a:spLocks noChangeArrowheads="1"/>
            </p:cNvSpPr>
            <p:nvPr/>
          </p:nvSpPr>
          <p:spPr bwMode="auto">
            <a:xfrm>
              <a:off x="2200275" y="3200400"/>
              <a:ext cx="257175" cy="952500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SG" altLang="en-US" sz="3200" b="1">
                <a:solidFill>
                  <a:srgbClr val="333399"/>
                </a:solidFill>
                <a:latin typeface="Georgia" panose="02040502050405020303" pitchFamily="18" charset="0"/>
              </a:endParaRPr>
            </a:p>
          </p:txBody>
        </p:sp>
        <p:pic>
          <p:nvPicPr>
            <p:cNvPr id="49159" name="图片 2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8431" y="2297507"/>
              <a:ext cx="2535076" cy="18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050220"/>
                </p:ext>
              </p:extLst>
            </p:nvPr>
          </p:nvGraphicFramePr>
          <p:xfrm>
            <a:off x="968444" y="2855154"/>
            <a:ext cx="437273" cy="504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190440" progId="Equation.DSMT4">
                    <p:embed/>
                  </p:oleObj>
                </mc:Choice>
                <mc:Fallback>
                  <p:oleObj name="Equation" r:id="rId8" imgW="164880" imgH="190440" progId="Equation.DSMT4">
                    <p:embed/>
                    <p:pic>
                      <p:nvPicPr>
                        <p:cNvPr id="16" name="对象 1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68444" y="2855154"/>
                          <a:ext cx="437273" cy="5045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5465846" y="1801680"/>
            <a:ext cx="1960054" cy="2593714"/>
            <a:chOff x="5465846" y="1801680"/>
            <a:chExt cx="1960054" cy="2593714"/>
          </a:xfrm>
        </p:grpSpPr>
        <p:grpSp>
          <p:nvGrpSpPr>
            <p:cNvPr id="5" name="组合 4"/>
            <p:cNvGrpSpPr/>
            <p:nvPr/>
          </p:nvGrpSpPr>
          <p:grpSpPr>
            <a:xfrm>
              <a:off x="5465846" y="1801680"/>
              <a:ext cx="1960054" cy="2593714"/>
              <a:chOff x="5465846" y="1801680"/>
              <a:chExt cx="1960054" cy="2593714"/>
            </a:xfrm>
          </p:grpSpPr>
          <p:pic>
            <p:nvPicPr>
              <p:cNvPr id="49160" name="图片 1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65846" y="2031420"/>
                <a:ext cx="1960054" cy="23639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" name="矩形 3"/>
              <p:cNvSpPr/>
              <p:nvPr/>
            </p:nvSpPr>
            <p:spPr bwMode="auto">
              <a:xfrm>
                <a:off x="5967248" y="2044670"/>
                <a:ext cx="149773" cy="33097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3200" b="1" i="0" u="none" strike="noStrike" cap="none" normalizeH="0" baseline="0">
                  <a:ln>
                    <a:noFill/>
                  </a:ln>
                  <a:solidFill>
                    <a:schemeClr val="accent2"/>
                  </a:solidFill>
                  <a:effectLst/>
                  <a:latin typeface="Georgia" panose="02040502050405020303" pitchFamily="18" charset="0"/>
                </a:endParaRPr>
              </a:p>
            </p:txBody>
          </p:sp>
          <p:graphicFrame>
            <p:nvGraphicFramePr>
              <p:cNvPr id="3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6279687"/>
                  </p:ext>
                </p:extLst>
              </p:nvPr>
            </p:nvGraphicFramePr>
            <p:xfrm>
              <a:off x="5748611" y="1801680"/>
              <a:ext cx="437273" cy="5045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64880" imgH="190440" progId="Equation.DSMT4">
                      <p:embed/>
                    </p:oleObj>
                  </mc:Choice>
                  <mc:Fallback>
                    <p:oleObj name="Equation" r:id="rId11" imgW="164880" imgH="190440" progId="Equation.DSMT4">
                      <p:embed/>
                      <p:pic>
                        <p:nvPicPr>
                          <p:cNvPr id="3" name="对象 2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748611" y="1801680"/>
                            <a:ext cx="437273" cy="50454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742711"/>
                </p:ext>
              </p:extLst>
            </p:nvPr>
          </p:nvGraphicFramePr>
          <p:xfrm>
            <a:off x="6591903" y="3099217"/>
            <a:ext cx="387284" cy="202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139680" progId="Equation.DSMT4">
                    <p:embed/>
                  </p:oleObj>
                </mc:Choice>
                <mc:Fallback>
                  <p:oleObj name="Equation" r:id="rId12" imgW="266400" imgH="139680" progId="Equation.DSMT4">
                    <p:embed/>
                    <p:pic>
                      <p:nvPicPr>
                        <p:cNvPr id="17" name="对象 1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591903" y="3099217"/>
                          <a:ext cx="387284" cy="20236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15595" y="1328738"/>
            <a:ext cx="6915988" cy="25533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l">
              <a:buFont typeface="Arial" panose="020B0604020202020204" pitchFamily="34" charset="0"/>
              <a:buNone/>
            </a:pPr>
            <a:r>
              <a:rPr 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or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constant</a:t>
            </a:r>
            <a:r>
              <a:rPr 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     with respect to frame {B}:</a:t>
            </a:r>
            <a:endParaRPr lang="en-US" sz="2600" dirty="0"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sz="1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or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changi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    with respect to frame {B}: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sz="1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imultaneous linear and rotational velocity</a:t>
            </a:r>
          </a:p>
        </p:txBody>
      </p:sp>
      <p:sp>
        <p:nvSpPr>
          <p:cNvPr id="48136" name="Down Arrow 9"/>
          <p:cNvSpPr>
            <a:spLocks noChangeArrowheads="1"/>
          </p:cNvSpPr>
          <p:nvPr/>
        </p:nvSpPr>
        <p:spPr bwMode="auto">
          <a:xfrm>
            <a:off x="3030856" y="2695932"/>
            <a:ext cx="257175" cy="952500"/>
          </a:xfrm>
          <a:prstGeom prst="down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SG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49800"/>
              </p:ext>
            </p:extLst>
          </p:nvPr>
        </p:nvGraphicFramePr>
        <p:xfrm>
          <a:off x="2398281" y="1399376"/>
          <a:ext cx="459105" cy="40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" imgH="190500" progId="Equation.3">
                  <p:embed/>
                </p:oleObj>
              </mc:Choice>
              <mc:Fallback>
                <p:oleObj name="Equation" r:id="rId4" imgW="215900" imgH="190500" progId="Equation.3">
                  <p:embed/>
                  <p:pic>
                    <p:nvPicPr>
                      <p:cNvPr id="1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281" y="1399376"/>
                        <a:ext cx="459105" cy="400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645923"/>
              </p:ext>
            </p:extLst>
          </p:nvPr>
        </p:nvGraphicFramePr>
        <p:xfrm>
          <a:off x="2403177" y="2385921"/>
          <a:ext cx="459105" cy="40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" imgH="190500" progId="Equation.3">
                  <p:embed/>
                </p:oleObj>
              </mc:Choice>
              <mc:Fallback>
                <p:oleObj name="Equation" r:id="rId6" imgW="215900" imgH="190500" progId="Equation.3">
                  <p:embed/>
                  <p:pic>
                    <p:nvPicPr>
                      <p:cNvPr id="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177" y="2385921"/>
                        <a:ext cx="459105" cy="400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51434"/>
              </p:ext>
            </p:extLst>
          </p:nvPr>
        </p:nvGraphicFramePr>
        <p:xfrm>
          <a:off x="5064443" y="1935956"/>
          <a:ext cx="37639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241200" progId="Equation.DSMT4">
                  <p:embed/>
                </p:oleObj>
              </mc:Choice>
              <mc:Fallback>
                <p:oleObj name="Equation" r:id="rId7" imgW="1726920" imgH="241200" progId="Equation.DSMT4">
                  <p:embed/>
                  <p:pic>
                    <p:nvPicPr>
                      <p:cNvPr id="501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443" y="1935956"/>
                        <a:ext cx="37639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665918"/>
              </p:ext>
            </p:extLst>
          </p:nvPr>
        </p:nvGraphicFramePr>
        <p:xfrm>
          <a:off x="5076825" y="2974975"/>
          <a:ext cx="2994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360" imgH="228600" progId="Equation.DSMT4">
                  <p:embed/>
                </p:oleObj>
              </mc:Choice>
              <mc:Fallback>
                <p:oleObj name="Equation" r:id="rId9" imgW="1422360" imgH="228600" progId="Equation.DSMT4">
                  <p:embed/>
                  <p:pic>
                    <p:nvPicPr>
                      <p:cNvPr id="5018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974975"/>
                        <a:ext cx="29940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728401"/>
              </p:ext>
            </p:extLst>
          </p:nvPr>
        </p:nvGraphicFramePr>
        <p:xfrm>
          <a:off x="5076825" y="3948113"/>
          <a:ext cx="3559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228600" progId="Equation.DSMT4">
                  <p:embed/>
                </p:oleObj>
              </mc:Choice>
              <mc:Fallback>
                <p:oleObj name="Equation" r:id="rId11" imgW="1739880" imgH="228600" progId="Equation.DSMT4">
                  <p:embed/>
                  <p:pic>
                    <p:nvPicPr>
                      <p:cNvPr id="5018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948113"/>
                        <a:ext cx="35591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236672"/>
              </p:ext>
            </p:extLst>
          </p:nvPr>
        </p:nvGraphicFramePr>
        <p:xfrm>
          <a:off x="1740513" y="5179694"/>
          <a:ext cx="2110740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6965" imgH="254000" progId="Equation.DSMT4">
                  <p:embed/>
                </p:oleObj>
              </mc:Choice>
              <mc:Fallback>
                <p:oleObj name="Equation" r:id="rId13" imgW="1116965" imgH="2540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513" y="5179694"/>
                        <a:ext cx="2110740" cy="471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155393"/>
              </p:ext>
            </p:extLst>
          </p:nvPr>
        </p:nvGraphicFramePr>
        <p:xfrm>
          <a:off x="4943849" y="4720906"/>
          <a:ext cx="2496820" cy="138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57300" imgH="711200" progId="Equation.DSMT4">
                  <p:embed/>
                </p:oleObj>
              </mc:Choice>
              <mc:Fallback>
                <p:oleObj name="Equation" r:id="rId15" imgW="1257300" imgH="711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49" y="4720906"/>
                        <a:ext cx="2496820" cy="1388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04770" y="4675504"/>
            <a:ext cx="6398404" cy="147955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SG" altLang="zh-CN">
              <a:solidFill>
                <a:srgbClr val="0000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021427"/>
              </p:ext>
            </p:extLst>
          </p:nvPr>
        </p:nvGraphicFramePr>
        <p:xfrm>
          <a:off x="803570" y="1908175"/>
          <a:ext cx="13287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480" imgH="228600" progId="Equation.DSMT4">
                  <p:embed/>
                </p:oleObj>
              </mc:Choice>
              <mc:Fallback>
                <p:oleObj name="Equation" r:id="rId17" imgW="609480" imgH="2286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70" y="1908175"/>
                        <a:ext cx="13287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 bwMode="auto">
          <a:xfrm>
            <a:off x="2224406" y="2216931"/>
            <a:ext cx="2779394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10" name="文本框 9"/>
          <p:cNvSpPr txBox="1"/>
          <p:nvPr/>
        </p:nvSpPr>
        <p:spPr>
          <a:xfrm>
            <a:off x="2465706" y="1847599"/>
            <a:ext cx="23912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Derivation (           )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969860"/>
              </p:ext>
            </p:extLst>
          </p:nvPr>
        </p:nvGraphicFramePr>
        <p:xfrm>
          <a:off x="3765551" y="1852444"/>
          <a:ext cx="762000" cy="34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240" imgH="203040" progId="Equation.DSMT4">
                  <p:embed/>
                </p:oleObj>
              </mc:Choice>
              <mc:Fallback>
                <p:oleObj name="Equation" r:id="rId19" imgW="444240" imgH="20304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1" y="1852444"/>
                        <a:ext cx="762000" cy="34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91609"/>
              </p:ext>
            </p:extLst>
          </p:nvPr>
        </p:nvGraphicFramePr>
        <p:xfrm>
          <a:off x="807721" y="2947670"/>
          <a:ext cx="13287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09480" imgH="228600" progId="Equation.DSMT4">
                  <p:embed/>
                </p:oleObj>
              </mc:Choice>
              <mc:Fallback>
                <p:oleObj name="Equation" r:id="rId21" imgW="609480" imgH="22860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1" y="2947670"/>
                        <a:ext cx="13287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 bwMode="auto">
          <a:xfrm>
            <a:off x="2224406" y="3222804"/>
            <a:ext cx="2779394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6" name="文本框 25"/>
          <p:cNvSpPr txBox="1"/>
          <p:nvPr/>
        </p:nvSpPr>
        <p:spPr>
          <a:xfrm>
            <a:off x="2465706" y="2853472"/>
            <a:ext cx="23912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Derivation (             )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12434"/>
              </p:ext>
            </p:extLst>
          </p:nvPr>
        </p:nvGraphicFramePr>
        <p:xfrm>
          <a:off x="3735388" y="2862263"/>
          <a:ext cx="8921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203040" progId="Equation.DSMT4">
                  <p:embed/>
                </p:oleObj>
              </mc:Choice>
              <mc:Fallback>
                <p:oleObj name="Equation" r:id="rId23" imgW="520560" imgH="20304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2862263"/>
                        <a:ext cx="8921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246776"/>
              </p:ext>
            </p:extLst>
          </p:nvPr>
        </p:nvGraphicFramePr>
        <p:xfrm>
          <a:off x="803570" y="3904774"/>
          <a:ext cx="19923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228600" progId="Equation.DSMT4">
                  <p:embed/>
                </p:oleObj>
              </mc:Choice>
              <mc:Fallback>
                <p:oleObj name="Equation" r:id="rId25" imgW="914400" imgH="22860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70" y="3904774"/>
                        <a:ext cx="19923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 bwMode="auto">
          <a:xfrm>
            <a:off x="2844800" y="4194392"/>
            <a:ext cx="2159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30" name="文本框 29"/>
          <p:cNvSpPr txBox="1"/>
          <p:nvPr/>
        </p:nvSpPr>
        <p:spPr>
          <a:xfrm>
            <a:off x="3130550" y="3825060"/>
            <a:ext cx="17263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Derivation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/>
        </p:nvSpPr>
        <p:spPr>
          <a:xfrm>
            <a:off x="406400" y="1353185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Acceleration of a rigid body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925195" y="1918970"/>
            <a:ext cx="7981315" cy="42462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l">
              <a:buFont typeface="Arial" panose="020B0604020202020204" pitchFamily="34" charset="0"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near Acceleration</a:t>
            </a:r>
            <a:endParaRPr lang="en-US" altLang="en-US" sz="26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f       is constant,         	                  then</a:t>
            </a:r>
          </a:p>
          <a:p>
            <a:pPr indent="0" algn="l">
              <a:buFont typeface="Arial" panose="020B0604020202020204" pitchFamily="34" charset="0"/>
              <a:buNone/>
            </a:pP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algn="l">
              <a:buFont typeface="Arial" panose="020B0604020202020204" pitchFamily="34" charset="0"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gular Acceleration</a:t>
            </a:r>
            <a:endParaRPr lang="en-US" alt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Tx/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or three frames {A}, {B}, and {C}, rotating angular speeds{     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}, {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}, then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y differentiating, we have</a:t>
            </a:r>
            <a:endParaRPr lang="en-US" alt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8136" name="Down Arrow 9"/>
          <p:cNvSpPr>
            <a:spLocks noChangeArrowheads="1"/>
          </p:cNvSpPr>
          <p:nvPr/>
        </p:nvSpPr>
        <p:spPr bwMode="auto">
          <a:xfrm>
            <a:off x="2200275" y="3200400"/>
            <a:ext cx="257175" cy="952500"/>
          </a:xfrm>
          <a:prstGeom prst="down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SG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6" name="Object 38"/>
          <p:cNvGraphicFramePr>
            <a:graphicFrameLocks noChangeAspect="1"/>
          </p:cNvGraphicFramePr>
          <p:nvPr/>
        </p:nvGraphicFramePr>
        <p:xfrm>
          <a:off x="1314450" y="3010535"/>
          <a:ext cx="459105" cy="40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" imgH="190500" progId="Equation.3">
                  <p:embed/>
                </p:oleObj>
              </mc:Choice>
              <mc:Fallback>
                <p:oleObj name="Equation" r:id="rId4" imgW="215900" imgH="190500" progId="Equation.3">
                  <p:embed/>
                  <p:pic>
                    <p:nvPicPr>
                      <p:cNvPr id="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010535"/>
                        <a:ext cx="459105" cy="400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ight Arrow 9"/>
          <p:cNvSpPr>
            <a:spLocks noChangeArrowheads="1"/>
          </p:cNvSpPr>
          <p:nvPr/>
        </p:nvSpPr>
        <p:spPr bwMode="auto">
          <a:xfrm>
            <a:off x="3425825" y="3208020"/>
            <a:ext cx="435603" cy="104775"/>
          </a:xfrm>
          <a:prstGeom prst="rightArrow">
            <a:avLst>
              <a:gd name="adj1" fmla="val 50000"/>
              <a:gd name="adj2" fmla="val 49995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SG" altLang="zh-CN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08" name="Right Arrow 10"/>
          <p:cNvSpPr>
            <a:spLocks noChangeArrowheads="1"/>
          </p:cNvSpPr>
          <p:nvPr/>
        </p:nvSpPr>
        <p:spPr bwMode="auto">
          <a:xfrm>
            <a:off x="5584652" y="3199130"/>
            <a:ext cx="435603" cy="104775"/>
          </a:xfrm>
          <a:prstGeom prst="rightArrow">
            <a:avLst>
              <a:gd name="adj1" fmla="val 50000"/>
              <a:gd name="adj2" fmla="val 49995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SG" altLang="zh-CN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8"/>
          <p:cNvGraphicFramePr>
            <a:graphicFrameLocks noChangeAspect="1"/>
          </p:cNvGraphicFramePr>
          <p:nvPr/>
        </p:nvGraphicFramePr>
        <p:xfrm>
          <a:off x="3926840" y="3045460"/>
          <a:ext cx="1595120" cy="40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203200" progId="Equation.3">
                  <p:embed/>
                </p:oleObj>
              </mc:Choice>
              <mc:Fallback>
                <p:oleObj name="Equation" r:id="rId6" imgW="800100" imgH="203200" progId="Equation.3">
                  <p:embed/>
                  <p:pic>
                    <p:nvPicPr>
                      <p:cNvPr id="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840" y="3045460"/>
                        <a:ext cx="1595120" cy="401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5416"/>
              </p:ext>
            </p:extLst>
          </p:nvPr>
        </p:nvGraphicFramePr>
        <p:xfrm>
          <a:off x="1622425" y="3543300"/>
          <a:ext cx="42719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241200" progId="Equation.DSMT4">
                  <p:embed/>
                </p:oleObj>
              </mc:Choice>
              <mc:Fallback>
                <p:oleObj name="Equation" r:id="rId8" imgW="2425680" imgH="241200" progId="Equation.DSMT4">
                  <p:embed/>
                  <p:pic>
                    <p:nvPicPr>
                      <p:cNvPr id="512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543300"/>
                        <a:ext cx="42719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53583"/>
              </p:ext>
            </p:extLst>
          </p:nvPr>
        </p:nvGraphicFramePr>
        <p:xfrm>
          <a:off x="2073805" y="4897438"/>
          <a:ext cx="436562" cy="49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90440" progId="Equation.DSMT4">
                  <p:embed/>
                </p:oleObj>
              </mc:Choice>
              <mc:Fallback>
                <p:oleObj name="Equation" r:id="rId10" imgW="164880" imgH="190440" progId="Equation.DSMT4">
                  <p:embed/>
                  <p:pic>
                    <p:nvPicPr>
                      <p:cNvPr id="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805" y="4897438"/>
                        <a:ext cx="436562" cy="49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11934"/>
              </p:ext>
            </p:extLst>
          </p:nvPr>
        </p:nvGraphicFramePr>
        <p:xfrm>
          <a:off x="3206556" y="4897438"/>
          <a:ext cx="438538" cy="49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17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556" y="4897438"/>
                        <a:ext cx="438538" cy="49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939438"/>
              </p:ext>
            </p:extLst>
          </p:nvPr>
        </p:nvGraphicFramePr>
        <p:xfrm>
          <a:off x="3656013" y="5302250"/>
          <a:ext cx="19002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360" imgH="228600" progId="Equation.DSMT4">
                  <p:embed/>
                </p:oleObj>
              </mc:Choice>
              <mc:Fallback>
                <p:oleObj name="Equation" r:id="rId14" imgW="990360" imgH="228600" progId="Equation.DSMT4">
                  <p:embed/>
                  <p:pic>
                    <p:nvPicPr>
                      <p:cNvPr id="512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5302250"/>
                        <a:ext cx="19002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92441"/>
              </p:ext>
            </p:extLst>
          </p:nvPr>
        </p:nvGraphicFramePr>
        <p:xfrm>
          <a:off x="3529012" y="6053667"/>
          <a:ext cx="3333776" cy="43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39880" imgH="228600" progId="Equation.DSMT4">
                  <p:embed/>
                </p:oleObj>
              </mc:Choice>
              <mc:Fallback>
                <p:oleObj name="Equation" r:id="rId16" imgW="1739880" imgH="228600" progId="Equation.DSMT4">
                  <p:embed/>
                  <p:pic>
                    <p:nvPicPr>
                      <p:cNvPr id="512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2" y="6053667"/>
                        <a:ext cx="3333776" cy="434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878903"/>
              </p:ext>
            </p:extLst>
          </p:nvPr>
        </p:nvGraphicFramePr>
        <p:xfrm>
          <a:off x="4114800" y="2501900"/>
          <a:ext cx="914400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164160" progId="Equation.DSMT4">
                  <p:embed/>
                </p:oleObj>
              </mc:Choice>
              <mc:Fallback>
                <p:oleObj name="Equation" r:id="rId18" imgW="914400" imgH="1641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14800" y="2501900"/>
                        <a:ext cx="914400" cy="16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579645" y="3495615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1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363932"/>
              </p:ext>
            </p:extLst>
          </p:nvPr>
        </p:nvGraphicFramePr>
        <p:xfrm>
          <a:off x="1026444" y="2501900"/>
          <a:ext cx="6553201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720960" imgH="241200" progId="Equation.DSMT4">
                  <p:embed/>
                </p:oleObj>
              </mc:Choice>
              <mc:Fallback>
                <p:oleObj name="Equation" r:id="rId20" imgW="3720960" imgH="2412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444" y="2501900"/>
                        <a:ext cx="6553201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406400" y="1285875"/>
            <a:ext cx="8229600" cy="4525963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's equation</a:t>
            </a:r>
          </a:p>
          <a:p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•"/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's equation</a:t>
            </a:r>
            <a:endParaRPr lang="en-SG" altLang="en-US" sz="28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76688" y="1803400"/>
            <a:ext cx="4776787" cy="135413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gid body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000" b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---	acceleration of </a:t>
            </a:r>
            <a:r>
              <a:rPr lang="en-US" altLang="zh-CN" sz="2400" b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ntre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f mas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--- 	acting at the </a:t>
            </a:r>
            <a:r>
              <a:rPr lang="en-US" altLang="zh-CN" sz="2400" b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ntre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f mass</a:t>
            </a:r>
          </a:p>
        </p:txBody>
      </p:sp>
      <p:graphicFrame>
        <p:nvGraphicFramePr>
          <p:cNvPr id="52230" name="Object 3"/>
          <p:cNvGraphicFramePr>
            <a:graphicFrameLocks noChangeAspect="1"/>
          </p:cNvGraphicFramePr>
          <p:nvPr/>
        </p:nvGraphicFramePr>
        <p:xfrm>
          <a:off x="4095750" y="2301875"/>
          <a:ext cx="269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" imgH="228600" progId="Equation.DSMT4">
                  <p:embed/>
                </p:oleObj>
              </mc:Choice>
              <mc:Fallback>
                <p:oleObj name="Equation" r:id="rId2" imgW="139700" imgH="228600" progId="Equation.DSMT4">
                  <p:embed/>
                  <p:pic>
                    <p:nvPicPr>
                      <p:cNvPr id="522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301875"/>
                        <a:ext cx="2698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5"/>
          <p:cNvGraphicFramePr>
            <a:graphicFrameLocks noChangeAspect="1"/>
          </p:cNvGraphicFramePr>
          <p:nvPr/>
        </p:nvGraphicFramePr>
        <p:xfrm>
          <a:off x="4105275" y="2697163"/>
          <a:ext cx="3032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" imgH="165100" progId="Equation.DSMT4">
                  <p:embed/>
                </p:oleObj>
              </mc:Choice>
              <mc:Fallback>
                <p:oleObj name="Equation" r:id="rId4" imgW="165100" imgH="165100" progId="Equation.DSMT4">
                  <p:embed/>
                  <p:pic>
                    <p:nvPicPr>
                      <p:cNvPr id="522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2697163"/>
                        <a:ext cx="3032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490913" y="3851275"/>
            <a:ext cx="5499100" cy="246221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gid body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000" b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---	angular velocit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--- 	angular acceler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--- 	the torque acting on the bod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--- 	the inertia tensor in a frame with its 	origin located at the </a:t>
            </a:r>
            <a:r>
              <a:rPr lang="en-US" altLang="zh-CN" sz="2400" b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ntre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f mass</a:t>
            </a:r>
          </a:p>
        </p:txBody>
      </p:sp>
      <p:graphicFrame>
        <p:nvGraphicFramePr>
          <p:cNvPr id="52234" name="Object 7"/>
          <p:cNvGraphicFramePr>
            <a:graphicFrameLocks noChangeAspect="1"/>
          </p:cNvGraphicFramePr>
          <p:nvPr/>
        </p:nvGraphicFramePr>
        <p:xfrm>
          <a:off x="3627438" y="4538663"/>
          <a:ext cx="29368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" imgH="139700" progId="Equation.DSMT4">
                  <p:embed/>
                </p:oleObj>
              </mc:Choice>
              <mc:Fallback>
                <p:oleObj name="Equation" r:id="rId6" imgW="152400" imgH="139700" progId="Equation.DSMT4">
                  <p:embed/>
                  <p:pic>
                    <p:nvPicPr>
                      <p:cNvPr id="522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4538663"/>
                        <a:ext cx="293687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8"/>
          <p:cNvGraphicFramePr>
            <a:graphicFrameLocks noChangeAspect="1"/>
          </p:cNvGraphicFramePr>
          <p:nvPr/>
        </p:nvGraphicFramePr>
        <p:xfrm>
          <a:off x="3651250" y="4799013"/>
          <a:ext cx="279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" imgH="177800" progId="Equation.DSMT4">
                  <p:embed/>
                </p:oleObj>
              </mc:Choice>
              <mc:Fallback>
                <p:oleObj name="Equation" r:id="rId8" imgW="152400" imgH="177800" progId="Equation.DSMT4">
                  <p:embed/>
                  <p:pic>
                    <p:nvPicPr>
                      <p:cNvPr id="522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4799013"/>
                        <a:ext cx="2794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9"/>
          <p:cNvGraphicFramePr>
            <a:graphicFrameLocks noChangeAspect="1"/>
          </p:cNvGraphicFramePr>
          <p:nvPr/>
        </p:nvGraphicFramePr>
        <p:xfrm>
          <a:off x="3646488" y="5207000"/>
          <a:ext cx="3270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800" imgH="177800" progId="Equation.DSMT4">
                  <p:embed/>
                </p:oleObj>
              </mc:Choice>
              <mc:Fallback>
                <p:oleObj name="Equation" r:id="rId10" imgW="177800" imgH="177800" progId="Equation.DSMT4">
                  <p:embed/>
                  <p:pic>
                    <p:nvPicPr>
                      <p:cNvPr id="522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5207000"/>
                        <a:ext cx="3270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0"/>
          <p:cNvGraphicFramePr>
            <a:graphicFrameLocks noChangeAspect="1"/>
          </p:cNvGraphicFramePr>
          <p:nvPr/>
        </p:nvGraphicFramePr>
        <p:xfrm>
          <a:off x="3683000" y="5570538"/>
          <a:ext cx="2333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5223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570538"/>
                        <a:ext cx="23336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57177"/>
              </p:ext>
            </p:extLst>
          </p:nvPr>
        </p:nvGraphicFramePr>
        <p:xfrm>
          <a:off x="1399421" y="2340745"/>
          <a:ext cx="10239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160" imgH="228600" progId="Equation.DSMT4">
                  <p:embed/>
                </p:oleObj>
              </mc:Choice>
              <mc:Fallback>
                <p:oleObj name="Equation" r:id="rId15" imgW="533160" imgH="228600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421" y="2340745"/>
                        <a:ext cx="10239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591392"/>
              </p:ext>
            </p:extLst>
          </p:nvPr>
        </p:nvGraphicFramePr>
        <p:xfrm>
          <a:off x="734969" y="4893622"/>
          <a:ext cx="19986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41120" imgH="177480" progId="Equation.DSMT4">
                  <p:embed/>
                </p:oleObj>
              </mc:Choice>
              <mc:Fallback>
                <p:oleObj name="Equation" r:id="rId17" imgW="1041120" imgH="177480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69" y="4893622"/>
                        <a:ext cx="199866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6" name="Down Arrow 9"/>
          <p:cNvSpPr>
            <a:spLocks noChangeArrowheads="1"/>
          </p:cNvSpPr>
          <p:nvPr/>
        </p:nvSpPr>
        <p:spPr bwMode="auto">
          <a:xfrm>
            <a:off x="2111375" y="2222500"/>
            <a:ext cx="257175" cy="952500"/>
          </a:xfrm>
          <a:prstGeom prst="down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SG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91422"/>
              </p:ext>
            </p:extLst>
          </p:nvPr>
        </p:nvGraphicFramePr>
        <p:xfrm>
          <a:off x="2935563" y="2610592"/>
          <a:ext cx="325120" cy="2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" imgH="139700" progId="Equation.3">
                  <p:embed/>
                </p:oleObj>
              </mc:Choice>
              <mc:Fallback>
                <p:oleObj name="Equation" r:id="rId4" imgW="152400" imgH="139700" progId="Equation.3">
                  <p:embed/>
                  <p:pic>
                    <p:nvPicPr>
                      <p:cNvPr id="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563" y="2610592"/>
                        <a:ext cx="325120" cy="29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3799642" y="1887507"/>
            <a:ext cx="154471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e to the rotation of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ector </a:t>
            </a:r>
            <a:endParaRPr lang="en-SG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7" name="Right Arrow 7"/>
          <p:cNvSpPr>
            <a:spLocks noChangeArrowheads="1"/>
          </p:cNvSpPr>
          <p:nvPr/>
        </p:nvSpPr>
        <p:spPr bwMode="auto">
          <a:xfrm>
            <a:off x="3799642" y="4034457"/>
            <a:ext cx="1214701" cy="55372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SG" altLang="zh-CN">
              <a:solidFill>
                <a:srgbClr val="FFFFFF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3256" name="Rectangle 8"/>
          <p:cNvSpPr>
            <a:spLocks noChangeArrowheads="1"/>
          </p:cNvSpPr>
          <p:nvPr/>
        </p:nvSpPr>
        <p:spPr bwMode="auto">
          <a:xfrm>
            <a:off x="849205" y="5003202"/>
            <a:ext cx="4686300" cy="461962"/>
          </a:xfrm>
          <a:prstGeom prst="rect">
            <a:avLst/>
          </a:prstGeom>
          <a:solidFill>
            <a:srgbClr val="FF6600"/>
          </a:solidFill>
          <a:ln w="9525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 - Backward Algorithm</a:t>
            </a:r>
            <a:endParaRPr lang="en-SG" altLang="en-US" sz="24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1587298" y="2119848"/>
            <a:ext cx="1743710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e to th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e in 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pic>
        <p:nvPicPr>
          <p:cNvPr id="13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5839" y="3469005"/>
            <a:ext cx="3005455" cy="284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弧形 2"/>
          <p:cNvSpPr/>
          <p:nvPr/>
        </p:nvSpPr>
        <p:spPr bwMode="auto">
          <a:xfrm>
            <a:off x="5535505" y="3226596"/>
            <a:ext cx="3011213" cy="2036164"/>
          </a:xfrm>
          <a:prstGeom prst="arc">
            <a:avLst>
              <a:gd name="adj1" fmla="val 14408583"/>
              <a:gd name="adj2" fmla="val 21519269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lg" len="lg"/>
            <a:tailEnd type="triangle" w="lg" len="lg"/>
          </a:ln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Georgia" panose="02040502050405020303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934587" y="4037938"/>
            <a:ext cx="1214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220929" y="3157767"/>
            <a:ext cx="1398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ward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939936"/>
              </p:ext>
            </p:extLst>
          </p:nvPr>
        </p:nvGraphicFramePr>
        <p:xfrm>
          <a:off x="849205" y="1068803"/>
          <a:ext cx="47307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080" imgH="469800" progId="Equation.DSMT4">
                  <p:embed/>
                </p:oleObj>
              </mc:Choice>
              <mc:Fallback>
                <p:oleObj name="Equation" r:id="rId7" imgW="2197080" imgH="469800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205" y="1068803"/>
                        <a:ext cx="47307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Content Placeholder 2"/>
          <p:cNvSpPr>
            <a:spLocks noGrp="1"/>
          </p:cNvSpPr>
          <p:nvPr>
            <p:ph idx="1"/>
          </p:nvPr>
        </p:nvSpPr>
        <p:spPr>
          <a:xfrm>
            <a:off x="406400" y="1889760"/>
            <a:ext cx="7416800" cy="452628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ward iterations </a:t>
            </a:r>
            <a:r>
              <a:rPr lang="en-US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0     5</a:t>
            </a:r>
          </a:p>
          <a:p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>
              <a:buFontTx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with</a:t>
            </a:r>
            <a:endParaRPr lang="en-SG" alt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/>
        </p:nvSpPr>
        <p:spPr>
          <a:xfrm>
            <a:off x="406400" y="1353185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Forward-Backward Algorithm</a:t>
            </a:r>
          </a:p>
        </p:txBody>
      </p:sp>
      <p:sp>
        <p:nvSpPr>
          <p:cNvPr id="48136" name="Down Arrow 9"/>
          <p:cNvSpPr>
            <a:spLocks noChangeArrowheads="1"/>
          </p:cNvSpPr>
          <p:nvPr/>
        </p:nvSpPr>
        <p:spPr bwMode="auto">
          <a:xfrm>
            <a:off x="1181100" y="3200400"/>
            <a:ext cx="257175" cy="952500"/>
          </a:xfrm>
          <a:prstGeom prst="down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SG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04067"/>
              </p:ext>
            </p:extLst>
          </p:nvPr>
        </p:nvGraphicFramePr>
        <p:xfrm>
          <a:off x="1593326" y="4878517"/>
          <a:ext cx="2193290" cy="15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565" imgH="774065" progId="Equation.3">
                  <p:embed/>
                </p:oleObj>
              </mc:Choice>
              <mc:Fallback>
                <p:oleObj name="Equation" r:id="rId4" imgW="1091565" imgH="774065" progId="Equation.3">
                  <p:embed/>
                  <p:pic>
                    <p:nvPicPr>
                      <p:cNvPr id="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326" y="4878517"/>
                        <a:ext cx="2193290" cy="1534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03810"/>
              </p:ext>
            </p:extLst>
          </p:nvPr>
        </p:nvGraphicFramePr>
        <p:xfrm>
          <a:off x="514905" y="2463888"/>
          <a:ext cx="2698195" cy="9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355320" progId="Equation.DSMT4">
                  <p:embed/>
                </p:oleObj>
              </mc:Choice>
              <mc:Fallback>
                <p:oleObj name="Equation" r:id="rId6" imgW="977760" imgH="355320" progId="Equation.DSMT4">
                  <p:embed/>
                  <p:pic>
                    <p:nvPicPr>
                      <p:cNvPr id="5325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05" y="2463888"/>
                        <a:ext cx="2698195" cy="9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3862070" y="2503170"/>
            <a:ext cx="343344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joint (</a:t>
            </a:r>
            <a:r>
              <a:rPr lang="en-US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) is 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olute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3862070" y="3081020"/>
            <a:ext cx="325501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joint (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) is </a:t>
            </a:r>
            <a: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smatic</a:t>
            </a:r>
          </a:p>
        </p:txBody>
      </p:sp>
      <p:cxnSp>
        <p:nvCxnSpPr>
          <p:cNvPr id="56324" name="Straight Arrow Connector 5"/>
          <p:cNvCxnSpPr>
            <a:cxnSpLocks noChangeShapeType="1"/>
          </p:cNvCxnSpPr>
          <p:nvPr/>
        </p:nvCxnSpPr>
        <p:spPr bwMode="auto">
          <a:xfrm flipV="1">
            <a:off x="4400232" y="2184021"/>
            <a:ext cx="314325" cy="9525"/>
          </a:xfrm>
          <a:prstGeom prst="straightConnector1">
            <a:avLst/>
          </a:prstGeom>
          <a:noFill/>
          <a:ln w="28575" algn="ctr">
            <a:solidFill>
              <a:srgbClr val="0033CC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pic>
        <p:nvPicPr>
          <p:cNvPr id="17" name="Picture 2" descr="https://gimg2.baidu.com/image_search/src=http%3A%2F%2F5b0988e595225.cdn.sohucs.com%2Fq_70%2Cc_zoom%2Cw_640%2Fimages%2F20190303%2Ffac126c8c5694c68a08997843f5147d0.gif&amp;refer=http%3A%2F%2F5b0988e595225.cdn.sohucs.com&amp;app=2002&amp;size=f9999,10000&amp;q=a80&amp;n=0&amp;g=0n&amp;fmt=jpeg?sec=1647414331&amp;t=9acc37a0c4f48a9935b7f6519d616d72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7337" y="2677735"/>
            <a:ext cx="977117" cy="658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https://gimg2.baidu.com/image_search/src=http%3A%2F%2Fwww.sciclass.cn%2Fuploads%2Farticle%2Fweb%2F20170216%2F1487241121293391.gif&amp;refer=http%3A%2F%2Fwww.sciclass.cn&amp;app=2002&amp;size=f9999,10000&amp;q=a80&amp;n=0&amp;g=0n&amp;fmt=jpeg?sec=1647414384&amp;t=24dd551714e464791e1c91eb24b84f9d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2891" y="1942206"/>
            <a:ext cx="1121432" cy="691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https://gimg2.baidu.com/image_search/src=http%3A%2F%2F5b0988e595225.cdn.sohucs.com%2Fq_70%2Cc_zoom%2Cw_640%2Fimages%2F20190303%2Ffac126c8c5694c68a08997843f5147d0.gif&amp;refer=http%3A%2F%2F5b0988e595225.cdn.sohucs.com&amp;app=2002&amp;size=f9999,10000&amp;q=a80&amp;n=0&amp;g=0n&amp;fmt=jpeg?sec=1647414331&amp;t=9acc37a0c4f48a9935b7f6519d616d72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136" y="4266719"/>
            <a:ext cx="977117" cy="658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https://gimg2.baidu.com/image_search/src=http%3A%2F%2Fwww.sciclass.cn%2Fuploads%2Farticle%2Fweb%2F20170216%2F1487241121293391.gif&amp;refer=http%3A%2F%2Fwww.sciclass.cn&amp;app=2002&amp;size=f9999,10000&amp;q=a80&amp;n=0&amp;g=0n&amp;fmt=jpeg?sec=1647414384&amp;t=24dd551714e464791e1c91eb24b84f9d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136" y="3602532"/>
            <a:ext cx="1121432" cy="691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A3D93A52-E22A-418B-8678-E0E1C4C38484}"/>
              </a:ext>
            </a:extLst>
          </p:cNvPr>
          <p:cNvSpPr txBox="1"/>
          <p:nvPr/>
        </p:nvSpPr>
        <p:spPr>
          <a:xfrm>
            <a:off x="7988858" y="2837467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2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47D9849-A761-4414-A52B-E09AF2DDB05A}"/>
              </a:ext>
            </a:extLst>
          </p:cNvPr>
          <p:cNvSpPr txBox="1"/>
          <p:nvPr/>
        </p:nvSpPr>
        <p:spPr>
          <a:xfrm>
            <a:off x="8022709" y="4084482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3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8985D8A4-2F87-4C2F-9469-F684D4D0B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945747"/>
              </p:ext>
            </p:extLst>
          </p:nvPr>
        </p:nvGraphicFramePr>
        <p:xfrm>
          <a:off x="406400" y="3700057"/>
          <a:ext cx="6304005" cy="106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97000" imgH="507960" progId="Equation.DSMT4">
                  <p:embed/>
                </p:oleObj>
              </mc:Choice>
              <mc:Fallback>
                <p:oleObj name="Equation" r:id="rId10" imgW="2997000" imgH="507960" progId="Equation.DSMT4">
                  <p:embed/>
                  <p:pic>
                    <p:nvPicPr>
                      <p:cNvPr id="23" name="Object 11">
                        <a:extLst>
                          <a:ext uri="{FF2B5EF4-FFF2-40B4-BE49-F238E27FC236}">
                            <a16:creationId xmlns:a16="http://schemas.microsoft.com/office/drawing/2014/main" id="{8985D8A4-2F87-4C2F-9469-F684D4D0B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700057"/>
                        <a:ext cx="6304005" cy="1067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Content Placeholder 8"/>
          <p:cNvSpPr>
            <a:spLocks noGrp="1"/>
          </p:cNvSpPr>
          <p:nvPr>
            <p:ph idx="1"/>
          </p:nvPr>
        </p:nvSpPr>
        <p:spPr>
          <a:xfrm>
            <a:off x="1337310" y="1321435"/>
            <a:ext cx="6235065" cy="605155"/>
          </a:xfrm>
          <a:solidFill>
            <a:schemeClr val="bg1"/>
          </a:solidFill>
        </p:spPr>
        <p:txBody>
          <a:bodyPr/>
          <a:lstStyle/>
          <a:p>
            <a:pPr marL="0" indent="0" algn="ctr" eaLnBrk="1" hangingPunct="1">
              <a:buFont typeface="Wingdings" panose="05000000000000000000" charset="0"/>
              <a:buNone/>
            </a:pPr>
            <a:r>
              <a:rPr lang="en-US" altLang="en-US" sz="3200" b="1" i="1" u="sng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3200" b="1" i="1" u="sng" baseline="30000">
                <a:solidFill>
                  <a:srgbClr val="FF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i="1" u="sng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 = What, Why, and How</a:t>
            </a:r>
            <a:endParaRPr lang="en-US" altLang="en-US" sz="3200" b="1" i="1" u="sng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Content Placeholder 8"/>
          <p:cNvSpPr>
            <a:spLocks noGrp="1"/>
          </p:cNvSpPr>
          <p:nvPr/>
        </p:nvSpPr>
        <p:spPr>
          <a:xfrm>
            <a:off x="291465" y="2126615"/>
            <a:ext cx="7560310" cy="7169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514350" indent="-514350" eaLnBrk="1" hangingPunct="1">
              <a:buFont typeface="Wingdings" panose="05000000000000000000" charset="0"/>
              <a:buChar char="Ø"/>
            </a:pPr>
            <a:r>
              <a:rPr lang="en-US" altLang="en-US" sz="28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HAT is robot dynamics?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91465" y="2670477"/>
            <a:ext cx="8591550" cy="32392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0" tIns="152352" rIns="0" bIns="38088" anchor="ctr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nd the dynamic equations of motion for a manipulator which deals with the </a:t>
            </a:r>
            <a:r>
              <a:rPr lang="en-US" altLang="zh-CN" sz="2800" u="sng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relationship</a:t>
            </a:r>
            <a:r>
              <a:rPr lang="en-US" altLang="zh-CN" sz="28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etween th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0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obot Motion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d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Forces/Torques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plied externally,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000" b="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ile robot kinematics deals with the relationship between the joint variable space and the position and orientation of the end-effector in the world space.</a:t>
            </a:r>
            <a:endParaRPr lang="en-US" altLang="zh-CN" sz="2800" b="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273" y="252184"/>
            <a:ext cx="43059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Robot Dynamics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69165"/>
              </p:ext>
            </p:extLst>
          </p:nvPr>
        </p:nvGraphicFramePr>
        <p:xfrm>
          <a:off x="415086" y="2471114"/>
          <a:ext cx="78835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32040" imgH="507960" progId="Equation.DSMT4">
                  <p:embed/>
                </p:oleObj>
              </mc:Choice>
              <mc:Fallback>
                <p:oleObj name="Equation" r:id="rId3" imgW="3632040" imgH="507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86" y="2471114"/>
                        <a:ext cx="788352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18241" y="1918970"/>
            <a:ext cx="8860659" cy="49244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l">
              <a:buFont typeface="Arial" panose="020B0604020202020204" pitchFamily="34" charset="0"/>
              <a:buNone/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Linear acceleration of the origin of each frame</a:t>
            </a:r>
          </a:p>
        </p:txBody>
      </p:sp>
      <p:sp>
        <p:nvSpPr>
          <p:cNvPr id="48136" name="Down Arrow 9"/>
          <p:cNvSpPr>
            <a:spLocks noChangeArrowheads="1"/>
          </p:cNvSpPr>
          <p:nvPr/>
        </p:nvSpPr>
        <p:spPr bwMode="auto">
          <a:xfrm>
            <a:off x="2200275" y="3200400"/>
            <a:ext cx="257175" cy="952500"/>
          </a:xfrm>
          <a:prstGeom prst="down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SG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843905" y="2527618"/>
          <a:ext cx="1193800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700" imgH="165100" progId="Equation.3">
                  <p:embed/>
                </p:oleObj>
              </mc:Choice>
              <mc:Fallback>
                <p:oleObj name="Equation" r:id="rId6" imgW="520700" imgH="165100" progId="Equation.3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905" y="2527618"/>
                        <a:ext cx="1193800" cy="378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7401878" y="3591243"/>
          <a:ext cx="113601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300" imgH="165100" progId="Equation.3">
                  <p:embed/>
                </p:oleObj>
              </mc:Choice>
              <mc:Fallback>
                <p:oleObj name="Equation" r:id="rId8" imgW="495300" imgH="165100" progId="Equation.3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878" y="3591243"/>
                        <a:ext cx="1136015" cy="378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65024"/>
              </p:ext>
            </p:extLst>
          </p:nvPr>
        </p:nvGraphicFramePr>
        <p:xfrm>
          <a:off x="406400" y="4625559"/>
          <a:ext cx="5218112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23800" imgH="685800" progId="Equation.DSMT4">
                  <p:embed/>
                </p:oleObj>
              </mc:Choice>
              <mc:Fallback>
                <p:oleObj name="Equation" r:id="rId10" imgW="2323800" imgH="685800" progId="Equation.DSMT4">
                  <p:embed/>
                  <p:pic>
                    <p:nvPicPr>
                      <p:cNvPr id="553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625559"/>
                        <a:ext cx="5218112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Grp="1" noChangeArrowheads="1"/>
          </p:cNvSpPr>
          <p:nvPr/>
        </p:nvSpPr>
        <p:spPr>
          <a:xfrm>
            <a:off x="406400" y="1353185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Forward-Backward Algorithm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3" name="矩形 2"/>
          <p:cNvSpPr/>
          <p:nvPr/>
        </p:nvSpPr>
        <p:spPr>
          <a:xfrm>
            <a:off x="118241" y="3777855"/>
            <a:ext cx="567738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Linear Acceleration of the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centre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of mass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805949" y="4625559"/>
            <a:ext cx="22938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Eq. (2.1.1)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76FD49E-F8AA-4B44-B056-A982D02CED2A}"/>
              </a:ext>
            </a:extLst>
          </p:cNvPr>
          <p:cNvSpPr txBox="1"/>
          <p:nvPr/>
        </p:nvSpPr>
        <p:spPr>
          <a:xfrm>
            <a:off x="8025499" y="2527618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4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092CA11-8924-495F-B02A-7517FADD2511}"/>
              </a:ext>
            </a:extLst>
          </p:cNvPr>
          <p:cNvSpPr txBox="1"/>
          <p:nvPr/>
        </p:nvSpPr>
        <p:spPr>
          <a:xfrm>
            <a:off x="8025499" y="4574163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5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A4E3D4A-A25B-47FE-9161-6E6ACF29F188}"/>
              </a:ext>
            </a:extLst>
          </p:cNvPr>
          <p:cNvSpPr txBox="1"/>
          <p:nvPr/>
        </p:nvSpPr>
        <p:spPr>
          <a:xfrm>
            <a:off x="8025499" y="5077065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6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E6DE0D1-3F22-47E1-AB37-EA515B870DD6}"/>
              </a:ext>
            </a:extLst>
          </p:cNvPr>
          <p:cNvSpPr txBox="1"/>
          <p:nvPr/>
        </p:nvSpPr>
        <p:spPr>
          <a:xfrm>
            <a:off x="8025499" y="5604759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7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6" name="Down Arrow 9"/>
          <p:cNvSpPr>
            <a:spLocks noChangeArrowheads="1"/>
          </p:cNvSpPr>
          <p:nvPr/>
        </p:nvSpPr>
        <p:spPr bwMode="auto">
          <a:xfrm>
            <a:off x="2200275" y="3200400"/>
            <a:ext cx="257175" cy="952500"/>
          </a:xfrm>
          <a:prstGeom prst="down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SG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139411"/>
              </p:ext>
            </p:extLst>
          </p:nvPr>
        </p:nvGraphicFramePr>
        <p:xfrm>
          <a:off x="1841500" y="2535238"/>
          <a:ext cx="58308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457200" progId="Equation.DSMT4">
                  <p:embed/>
                </p:oleObj>
              </mc:Choice>
              <mc:Fallback>
                <p:oleObj name="Equation" r:id="rId4" imgW="2336760" imgH="457200" progId="Equation.DSMT4">
                  <p:embed/>
                  <p:pic>
                    <p:nvPicPr>
                      <p:cNvPr id="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535238"/>
                        <a:ext cx="583088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324" name="Straight Arrow Connector 5"/>
          <p:cNvCxnSpPr>
            <a:cxnSpLocks noChangeShapeType="1"/>
          </p:cNvCxnSpPr>
          <p:nvPr/>
        </p:nvCxnSpPr>
        <p:spPr bwMode="auto">
          <a:xfrm flipV="1">
            <a:off x="4511040" y="2162810"/>
            <a:ext cx="314325" cy="9525"/>
          </a:xfrm>
          <a:prstGeom prst="straightConnector1">
            <a:avLst/>
          </a:prstGeom>
          <a:noFill/>
          <a:ln w="28575" algn="ctr">
            <a:solidFill>
              <a:srgbClr val="0033CC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2435860" y="4011930"/>
          <a:ext cx="366649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508000" progId="Equation.3">
                  <p:embed/>
                </p:oleObj>
              </mc:Choice>
              <mc:Fallback>
                <p:oleObj name="Equation" r:id="rId6" imgW="1511300" imgH="508000" progId="Equation.3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860" y="4011930"/>
                        <a:ext cx="366649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221740" y="4379595"/>
            <a:ext cx="114871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rque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Rectangle 3"/>
          <p:cNvSpPr>
            <a:spLocks noGrp="1" noChangeArrowheads="1"/>
          </p:cNvSpPr>
          <p:nvPr/>
        </p:nvSpPr>
        <p:spPr>
          <a:xfrm>
            <a:off x="406400" y="1353185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Forward-Backward Algorithm</a:t>
            </a:r>
          </a:p>
        </p:txBody>
      </p:sp>
      <p:sp>
        <p:nvSpPr>
          <p:cNvPr id="56322" name="Content Placeholder 2"/>
          <p:cNvSpPr>
            <a:spLocks noGrp="1"/>
          </p:cNvSpPr>
          <p:nvPr>
            <p:ph idx="1"/>
          </p:nvPr>
        </p:nvSpPr>
        <p:spPr>
          <a:xfrm>
            <a:off x="807085" y="1894205"/>
            <a:ext cx="6924040" cy="402463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ward iterations </a:t>
            </a:r>
            <a:r>
              <a:rPr lang="en-US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    1</a:t>
            </a:r>
            <a:endParaRPr lang="en-SG" altLang="en-US" sz="28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pic>
        <p:nvPicPr>
          <p:cNvPr id="13" name="Picture 2" descr="https://gimg2.baidu.com/image_search/src=http%3A%2F%2F5b0988e595225.cdn.sohucs.com%2Fq_70%2Cc_zoom%2Cw_640%2Fimages%2F20190303%2Ffac126c8c5694c68a08997843f5147d0.gif&amp;refer=http%3A%2F%2F5b0988e595225.cdn.sohucs.com&amp;app=2002&amp;size=f9999,10000&amp;q=a80&amp;n=0&amp;g=0n&amp;fmt=jpeg?sec=1647414331&amp;t=9acc37a0c4f48a9935b7f6519d616d72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879" y="4584844"/>
            <a:ext cx="977117" cy="658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ttps://gimg2.baidu.com/image_search/src=http%3A%2F%2Fwww.sciclass.cn%2Fuploads%2Farticle%2Fweb%2F20170216%2F1487241121293391.gif&amp;refer=http%3A%2F%2Fwww.sciclass.cn&amp;app=2002&amp;size=f9999,10000&amp;q=a80&amp;n=0&amp;g=0n&amp;fmt=jpeg?sec=1647414384&amp;t=24dd551714e464791e1c91eb24b84f9d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755" y="3981287"/>
            <a:ext cx="1121432" cy="691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B3CCF171-434C-4CD1-8C36-F73393D49F71}"/>
              </a:ext>
            </a:extLst>
          </p:cNvPr>
          <p:cNvSpPr txBox="1"/>
          <p:nvPr/>
        </p:nvSpPr>
        <p:spPr>
          <a:xfrm>
            <a:off x="8287763" y="2578962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8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5C5EEF0-4261-4B2D-BA3D-94DB8F3076C1}"/>
              </a:ext>
            </a:extLst>
          </p:cNvPr>
          <p:cNvSpPr txBox="1"/>
          <p:nvPr/>
        </p:nvSpPr>
        <p:spPr>
          <a:xfrm>
            <a:off x="8287763" y="3179264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9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8129B8B-AF75-4A53-B670-884619931220}"/>
              </a:ext>
            </a:extLst>
          </p:cNvPr>
          <p:cNvSpPr txBox="1"/>
          <p:nvPr/>
        </p:nvSpPr>
        <p:spPr>
          <a:xfrm>
            <a:off x="8242627" y="4326844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10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8007" y="1043635"/>
            <a:ext cx="8710448" cy="1061973"/>
          </a:xfrm>
        </p:spPr>
        <p:txBody>
          <a:bodyPr/>
          <a:lstStyle/>
          <a:p>
            <a:pPr marL="0" indent="0">
              <a:lnSpc>
                <a:spcPct val="120000"/>
              </a:lnSpc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 2.1: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dirty="0">
                <a:latin typeface="Times New Roman" panose="02020603050405020304" pitchFamily="18" charset="0"/>
              </a:rPr>
              <a:t>Derive the dynamic model for the </a:t>
            </a:r>
            <a:r>
              <a:rPr lang="en-US" altLang="zh-CN" sz="2600" dirty="0">
                <a:latin typeface="Times New Roman" panose="02020603050405020304" pitchFamily="18" charset="0"/>
              </a:rPr>
              <a:t>p</a:t>
            </a:r>
            <a:r>
              <a:rPr lang="en-US" altLang="en-US" sz="2600" dirty="0">
                <a:latin typeface="Times New Roman" panose="02020603050405020304" pitchFamily="18" charset="0"/>
              </a:rPr>
              <a:t>lanar two-link manipulator.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" name="Rectangle 203">
            <a:extLst>
              <a:ext uri="{FF2B5EF4-FFF2-40B4-BE49-F238E27FC236}">
                <a16:creationId xmlns:a16="http://schemas.microsoft.com/office/drawing/2014/main" id="{495C04BC-CB5A-4D44-B833-3FF56E1A53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400800" y="898515"/>
            <a:ext cx="5128591" cy="93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71984DD-8079-4C3D-8B2E-67B6C754DD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7241" y="1520004"/>
          <a:ext cx="3105989" cy="247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174882" imgH="2444717" progId="Visio.Drawing.15">
                  <p:embed/>
                </p:oleObj>
              </mc:Choice>
              <mc:Fallback>
                <p:oleObj name="Visio" r:id="rId4" imgW="3174882" imgH="2444717" progId="Visio.Drawing.15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71984DD-8079-4C3D-8B2E-67B6C754D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241" y="1520004"/>
                        <a:ext cx="3105989" cy="24710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1BCB202-DFBD-4761-A3CE-D7429423C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46677"/>
              </p:ext>
            </p:extLst>
          </p:nvPr>
        </p:nvGraphicFramePr>
        <p:xfrm>
          <a:off x="6277844" y="3768821"/>
          <a:ext cx="2525418" cy="283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533739" imgH="2914828" progId="Visio.Drawing.15">
                  <p:embed/>
                </p:oleObj>
              </mc:Choice>
              <mc:Fallback>
                <p:oleObj name="Visio" r:id="rId6" imgW="2533739" imgH="2914828" progId="Visio.Drawing.15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1BCB202-DFBD-4761-A3CE-D7429423C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844" y="3768821"/>
                        <a:ext cx="2525418" cy="2836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6C235EFF-083B-43CB-8B9E-17C839D82351}"/>
              </a:ext>
            </a:extLst>
          </p:cNvPr>
          <p:cNvSpPr txBox="1"/>
          <p:nvPr/>
        </p:nvSpPr>
        <p:spPr>
          <a:xfrm>
            <a:off x="109882" y="2045736"/>
            <a:ext cx="6203897" cy="14219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Suppose that the robot is under the influence of gravitational acceleration. 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Assume that the mass of each link is lumped at end of the link.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6B295343-9DBD-4863-8174-0F0CFF124419}"/>
              </a:ext>
            </a:extLst>
          </p:cNvPr>
          <p:cNvSpPr txBox="1"/>
          <p:nvPr/>
        </p:nvSpPr>
        <p:spPr>
          <a:xfrm>
            <a:off x="120770" y="3389905"/>
            <a:ext cx="544450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entre of mass of eac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represented in its coordinate system a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4741C9D-440B-45BF-B43E-A1F5152F6FB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28627" y="4112200"/>
            <a:ext cx="2525418" cy="8853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A5E49AD-6059-4D18-A196-FAF2E418CD60}"/>
                  </a:ext>
                </a:extLst>
              </p:cNvPr>
              <p:cNvSpPr txBox="1"/>
              <p:nvPr/>
            </p:nvSpPr>
            <p:spPr>
              <a:xfrm>
                <a:off x="7284650" y="2715988"/>
                <a:ext cx="2559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A5E49AD-6059-4D18-A196-FAF2E418CD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650" y="2715988"/>
                <a:ext cx="255903" cy="276999"/>
              </a:xfrm>
              <a:prstGeom prst="rect">
                <a:avLst/>
              </a:prstGeom>
              <a:blipFill>
                <a:blip r:embed="rId10"/>
                <a:stretch>
                  <a:fillRect l="-16667" r="-2381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19FC071-79B3-4BA3-A83E-6648592C6A3A}"/>
                  </a:ext>
                </a:extLst>
              </p:cNvPr>
              <p:cNvSpPr txBox="1"/>
              <p:nvPr/>
            </p:nvSpPr>
            <p:spPr>
              <a:xfrm>
                <a:off x="7894250" y="1959387"/>
                <a:ext cx="2612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19FC071-79B3-4BA3-A83E-6648592C6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4250" y="1959387"/>
                <a:ext cx="261225" cy="276999"/>
              </a:xfrm>
              <a:prstGeom prst="rect">
                <a:avLst/>
              </a:prstGeom>
              <a:blipFill>
                <a:blip r:embed="rId11"/>
                <a:stretch>
                  <a:fillRect l="-16279" r="-2326"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531991A-1F75-4CEB-B25D-10CB1BB67DA9}"/>
                  </a:ext>
                </a:extLst>
              </p:cNvPr>
              <p:cNvSpPr txBox="1"/>
              <p:nvPr/>
            </p:nvSpPr>
            <p:spPr>
              <a:xfrm>
                <a:off x="7235683" y="5460690"/>
                <a:ext cx="2559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531991A-1F75-4CEB-B25D-10CB1BB67D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5683" y="5460690"/>
                <a:ext cx="255903" cy="276999"/>
              </a:xfrm>
              <a:prstGeom prst="rect">
                <a:avLst/>
              </a:prstGeom>
              <a:blipFill>
                <a:blip r:embed="rId12"/>
                <a:stretch>
                  <a:fillRect l="-16667" r="-2381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A2B7843-8E83-4842-B87D-B15A8DDB7FD5}"/>
                  </a:ext>
                </a:extLst>
              </p:cNvPr>
              <p:cNvSpPr txBox="1"/>
              <p:nvPr/>
            </p:nvSpPr>
            <p:spPr>
              <a:xfrm>
                <a:off x="7982443" y="4544852"/>
                <a:ext cx="2612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A2B7843-8E83-4842-B87D-B15A8DDB7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2443" y="4544852"/>
                <a:ext cx="261225" cy="276999"/>
              </a:xfrm>
              <a:prstGeom prst="rect">
                <a:avLst/>
              </a:prstGeom>
              <a:blipFill>
                <a:blip r:embed="rId13"/>
                <a:stretch>
                  <a:fillRect l="-16279" r="-4651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B047918F-49B5-46E8-9297-EBD2ADC180DE}"/>
              </a:ext>
            </a:extLst>
          </p:cNvPr>
          <p:cNvSpPr txBox="1"/>
          <p:nvPr/>
        </p:nvSpPr>
        <p:spPr>
          <a:xfrm>
            <a:off x="109882" y="4862286"/>
            <a:ext cx="55100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coordinate system is represented under its previous coordinate system as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9728F62D-1D34-4FC6-B9F1-0376231337DE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t="10529"/>
          <a:stretch/>
        </p:blipFill>
        <p:spPr>
          <a:xfrm>
            <a:off x="1128627" y="5665290"/>
            <a:ext cx="2683460" cy="83928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2781981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1273" y="1074206"/>
            <a:ext cx="2619968" cy="646331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 2.1: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" name="Rectangle 203">
            <a:extLst>
              <a:ext uri="{FF2B5EF4-FFF2-40B4-BE49-F238E27FC236}">
                <a16:creationId xmlns:a16="http://schemas.microsoft.com/office/drawing/2014/main" id="{495C04BC-CB5A-4D44-B833-3FF56E1A53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400800" y="898515"/>
            <a:ext cx="5128591" cy="93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C6E4C83-BE6B-4DBE-959C-08885230D784}"/>
              </a:ext>
            </a:extLst>
          </p:cNvPr>
          <p:cNvSpPr txBox="1"/>
          <p:nvPr/>
        </p:nvSpPr>
        <p:spPr>
          <a:xfrm>
            <a:off x="-32500" y="3803449"/>
            <a:ext cx="551002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e mass of each link is lumped at end of the link. The base cannot be moved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ad there is n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o force at the end of the robot arm.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712B04DF-F8C8-47EB-97A3-59504160C3ED}"/>
              </a:ext>
            </a:extLst>
          </p:cNvPr>
          <p:cNvCxnSpPr>
            <a:cxnSpLocks/>
          </p:cNvCxnSpPr>
          <p:nvPr/>
        </p:nvCxnSpPr>
        <p:spPr bwMode="auto">
          <a:xfrm>
            <a:off x="5581430" y="1397371"/>
            <a:ext cx="62874" cy="505692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09077D71-849B-4F9C-A919-B5DEB78E77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875" y="5165552"/>
            <a:ext cx="3764790" cy="1161532"/>
          </a:xfrm>
          <a:prstGeom prst="rect">
            <a:avLst/>
          </a:prstGeom>
        </p:spPr>
      </p:pic>
      <p:graphicFrame>
        <p:nvGraphicFramePr>
          <p:cNvPr id="13" name="对象 6">
            <a:extLst>
              <a:ext uri="{FF2B5EF4-FFF2-40B4-BE49-F238E27FC236}">
                <a16:creationId xmlns:a16="http://schemas.microsoft.com/office/drawing/2014/main" id="{81051A40-7956-4293-8607-97CB6876D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894928"/>
              </p:ext>
            </p:extLst>
          </p:nvPr>
        </p:nvGraphicFramePr>
        <p:xfrm>
          <a:off x="5912335" y="2384951"/>
          <a:ext cx="2525418" cy="283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533739" imgH="2914828" progId="Visio.Drawing.15">
                  <p:embed/>
                </p:oleObj>
              </mc:Choice>
              <mc:Fallback>
                <p:oleObj name="Visio" r:id="rId5" imgW="2533739" imgH="2914828" progId="Visio.Drawing.15">
                  <p:embed/>
                  <p:pic>
                    <p:nvPicPr>
                      <p:cNvPr id="13" name="对象 6">
                        <a:extLst>
                          <a:ext uri="{FF2B5EF4-FFF2-40B4-BE49-F238E27FC236}">
                            <a16:creationId xmlns:a16="http://schemas.microsoft.com/office/drawing/2014/main" id="{81051A40-7956-4293-8607-97CB6876D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335" y="2384951"/>
                        <a:ext cx="2525418" cy="2836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0C934EE6-8A41-40D8-87CE-397ACABA2F8B}"/>
              </a:ext>
            </a:extLst>
          </p:cNvPr>
          <p:cNvSpPr txBox="1"/>
          <p:nvPr/>
        </p:nvSpPr>
        <p:spPr>
          <a:xfrm>
            <a:off x="7335" y="1561663"/>
            <a:ext cx="590499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Since the robot is in a gravitational environment, the base is subject to gravitational acceleration.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B64812B4-89CE-40DD-B442-82B8FA1F345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9773" y="2862958"/>
            <a:ext cx="990061" cy="839525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7FA67A65-4CDD-4113-B1F1-8E894A13D188}"/>
              </a:ext>
            </a:extLst>
          </p:cNvPr>
          <p:cNvSpPr txBox="1"/>
          <p:nvPr/>
        </p:nvSpPr>
        <p:spPr>
          <a:xfrm>
            <a:off x="4054723" y="3054551"/>
            <a:ext cx="9900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</a:rPr>
              <a:t>(2.1.11)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77280841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" name="Rectangle 203">
            <a:extLst>
              <a:ext uri="{FF2B5EF4-FFF2-40B4-BE49-F238E27FC236}">
                <a16:creationId xmlns:a16="http://schemas.microsoft.com/office/drawing/2014/main" id="{495C04BC-CB5A-4D44-B833-3FF56E1A53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400800" y="898515"/>
            <a:ext cx="5128591" cy="93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49D06ECC-334A-4F55-831B-17CAF5135D6D}"/>
              </a:ext>
            </a:extLst>
          </p:cNvPr>
          <p:cNvSpPr txBox="1"/>
          <p:nvPr/>
        </p:nvSpPr>
        <p:spPr>
          <a:xfrm>
            <a:off x="210252" y="1620605"/>
            <a:ext cx="436174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SG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al matrice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the base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an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SG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712B04DF-F8C8-47EB-97A3-59504160C3ED}"/>
              </a:ext>
            </a:extLst>
          </p:cNvPr>
          <p:cNvCxnSpPr>
            <a:cxnSpLocks/>
          </p:cNvCxnSpPr>
          <p:nvPr/>
        </p:nvCxnSpPr>
        <p:spPr bwMode="auto">
          <a:xfrm>
            <a:off x="4980194" y="1356994"/>
            <a:ext cx="62874" cy="505692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8449" y="2543178"/>
            <a:ext cx="2717771" cy="3621217"/>
          </a:xfrm>
          <a:prstGeom prst="rect">
            <a:avLst/>
          </a:prstGeom>
        </p:spPr>
      </p:pic>
      <p:graphicFrame>
        <p:nvGraphicFramePr>
          <p:cNvPr id="14" name="对象 6">
            <a:extLst>
              <a:ext uri="{FF2B5EF4-FFF2-40B4-BE49-F238E27FC236}">
                <a16:creationId xmlns:a16="http://schemas.microsoft.com/office/drawing/2014/main" id="{9E327834-6467-4F36-940C-E208E2089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261123"/>
              </p:ext>
            </p:extLst>
          </p:nvPr>
        </p:nvGraphicFramePr>
        <p:xfrm>
          <a:off x="5912335" y="2384951"/>
          <a:ext cx="2525418" cy="283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533739" imgH="2914828" progId="Visio.Drawing.15">
                  <p:embed/>
                </p:oleObj>
              </mc:Choice>
              <mc:Fallback>
                <p:oleObj name="Visio" r:id="rId6" imgW="2533739" imgH="2914828" progId="Visio.Drawing.15">
                  <p:embed/>
                  <p:pic>
                    <p:nvPicPr>
                      <p:cNvPr id="14" name="对象 6">
                        <a:extLst>
                          <a:ext uri="{FF2B5EF4-FFF2-40B4-BE49-F238E27FC236}">
                            <a16:creationId xmlns:a16="http://schemas.microsoft.com/office/drawing/2014/main" id="{9E327834-6467-4F36-940C-E208E2089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335" y="2384951"/>
                        <a:ext cx="2525418" cy="2836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6336245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1273" y="924365"/>
            <a:ext cx="2619968" cy="646331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 2.1: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" name="Rectangle 203">
            <a:extLst>
              <a:ext uri="{FF2B5EF4-FFF2-40B4-BE49-F238E27FC236}">
                <a16:creationId xmlns:a16="http://schemas.microsoft.com/office/drawing/2014/main" id="{495C04BC-CB5A-4D44-B833-3FF56E1A53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400800" y="898515"/>
            <a:ext cx="5128591" cy="93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DFD37DA-4162-4120-85CB-55ED6B24F46B}"/>
              </a:ext>
            </a:extLst>
          </p:cNvPr>
          <p:cNvSpPr txBox="1"/>
          <p:nvPr/>
        </p:nvSpPr>
        <p:spPr>
          <a:xfrm>
            <a:off x="515283" y="1339863"/>
            <a:ext cx="37360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ward iterations: link 1 </a:t>
            </a:r>
            <a:endParaRPr lang="zh-CN" altLang="en-US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CE10904-C219-48FC-95E0-A33D197377A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280" t="5998" r="9708" b="10123"/>
          <a:stretch/>
        </p:blipFill>
        <p:spPr>
          <a:xfrm>
            <a:off x="7538772" y="1108410"/>
            <a:ext cx="1539636" cy="91890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1F20CA7-C094-4548-ACAC-CBF0B2E79F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92" y="2964111"/>
            <a:ext cx="8501496" cy="228559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EDC6BC8-E05C-445A-9218-59466BC41E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699" y="5199567"/>
            <a:ext cx="5847203" cy="126786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95D7910-3CD0-44C2-B0DC-8F07FF917E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4893" y="4280452"/>
            <a:ext cx="1867759" cy="577916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B9D6E560-CAAC-4B8D-A71F-70BD0401ED7F}"/>
              </a:ext>
            </a:extLst>
          </p:cNvPr>
          <p:cNvSpPr txBox="1"/>
          <p:nvPr/>
        </p:nvSpPr>
        <p:spPr>
          <a:xfrm>
            <a:off x="6380533" y="5930263"/>
            <a:ext cx="24958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Eq. (2.1.4)-(2.1.7) 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89F8B86-37BD-4B97-9CF9-B2A6E144A5B1}"/>
                  </a:ext>
                </a:extLst>
              </p:cNvPr>
              <p:cNvSpPr txBox="1"/>
              <p:nvPr/>
            </p:nvSpPr>
            <p:spPr>
              <a:xfrm>
                <a:off x="6981031" y="4921156"/>
                <a:ext cx="4124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89F8B86-37BD-4B97-9CF9-B2A6E144A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031" y="4921156"/>
                <a:ext cx="41242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4123E951-F1C0-459E-93BB-5653F6C66C32}"/>
              </a:ext>
            </a:extLst>
          </p:cNvPr>
          <p:cNvCxnSpPr>
            <a:cxnSpLocks/>
          </p:cNvCxnSpPr>
          <p:nvPr/>
        </p:nvCxnSpPr>
        <p:spPr bwMode="auto">
          <a:xfrm flipV="1">
            <a:off x="7332694" y="5199567"/>
            <a:ext cx="419307" cy="3222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31EB7703-6063-4B75-A188-77EC4787EFAF}"/>
              </a:ext>
            </a:extLst>
          </p:cNvPr>
          <p:cNvSpPr txBox="1"/>
          <p:nvPr/>
        </p:nvSpPr>
        <p:spPr>
          <a:xfrm>
            <a:off x="7021242" y="5382821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5BBEE96-D4B0-4115-8BE8-98F5DDCF76AE}"/>
              </a:ext>
            </a:extLst>
          </p:cNvPr>
          <p:cNvCxnSpPr>
            <a:cxnSpLocks/>
          </p:cNvCxnSpPr>
          <p:nvPr/>
        </p:nvCxnSpPr>
        <p:spPr bwMode="auto">
          <a:xfrm flipV="1">
            <a:off x="7342164" y="5661232"/>
            <a:ext cx="419307" cy="3222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pic>
        <p:nvPicPr>
          <p:cNvPr id="21" name="图片 20">
            <a:extLst>
              <a:ext uri="{FF2B5EF4-FFF2-40B4-BE49-F238E27FC236}">
                <a16:creationId xmlns:a16="http://schemas.microsoft.com/office/drawing/2014/main" id="{E8F13F1E-579E-4D15-A725-4B61366D8B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52513" y="4983715"/>
            <a:ext cx="620139" cy="321345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15A75EE4-7E46-45A3-8332-98AAB515946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84523" y="5466887"/>
            <a:ext cx="715448" cy="32134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52D15AF-E959-4DBA-947A-AA50625CC23C}"/>
              </a:ext>
            </a:extLst>
          </p:cNvPr>
          <p:cNvSpPr txBox="1"/>
          <p:nvPr/>
        </p:nvSpPr>
        <p:spPr>
          <a:xfrm>
            <a:off x="6610720" y="496343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9EAB5C41-B1EB-4D3C-9700-F5AA83178DD6}"/>
              </a:ext>
            </a:extLst>
          </p:cNvPr>
          <p:cNvGrpSpPr/>
          <p:nvPr/>
        </p:nvGrpSpPr>
        <p:grpSpPr>
          <a:xfrm>
            <a:off x="130603" y="1675901"/>
            <a:ext cx="4185737" cy="403059"/>
            <a:chOff x="130603" y="1675901"/>
            <a:chExt cx="4185737" cy="403059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6775B11D-C6E2-4BD3-89FE-92269CBCF32A}"/>
                </a:ext>
              </a:extLst>
            </p:cNvPr>
            <p:cNvSpPr txBox="1"/>
            <p:nvPr/>
          </p:nvSpPr>
          <p:spPr>
            <a:xfrm>
              <a:off x="130603" y="1675901"/>
              <a:ext cx="4185737" cy="4030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y Eq. (2.1.4) and (2.1.11), we get</a:t>
              </a:r>
              <a:endPara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78D9FB14-D10F-4926-805A-B9358DBD18A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789682" y="1766433"/>
              <a:ext cx="241658" cy="259044"/>
            </a:xfrm>
            <a:prstGeom prst="rect">
              <a:avLst/>
            </a:prstGeom>
          </p:spPr>
        </p:pic>
      </p:grpSp>
      <p:pic>
        <p:nvPicPr>
          <p:cNvPr id="29" name="图片 28">
            <a:extLst>
              <a:ext uri="{FF2B5EF4-FFF2-40B4-BE49-F238E27FC236}">
                <a16:creationId xmlns:a16="http://schemas.microsoft.com/office/drawing/2014/main" id="{464FB683-4D3C-4727-80C5-D5CC4D78C71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022" y="2094609"/>
            <a:ext cx="7682979" cy="857171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16B7BA01-9163-429B-9F9C-D2B579FAB4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03272" y="1184905"/>
            <a:ext cx="899238" cy="84589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72048102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1273" y="1074206"/>
            <a:ext cx="2619968" cy="646331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 2.1: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" name="Rectangle 203">
            <a:extLst>
              <a:ext uri="{FF2B5EF4-FFF2-40B4-BE49-F238E27FC236}">
                <a16:creationId xmlns:a16="http://schemas.microsoft.com/office/drawing/2014/main" id="{495C04BC-CB5A-4D44-B833-3FF56E1A53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400800" y="898515"/>
            <a:ext cx="5128591" cy="93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DFD37DA-4162-4120-85CB-55ED6B24F46B}"/>
              </a:ext>
            </a:extLst>
          </p:cNvPr>
          <p:cNvSpPr txBox="1"/>
          <p:nvPr/>
        </p:nvSpPr>
        <p:spPr>
          <a:xfrm>
            <a:off x="553162" y="1597967"/>
            <a:ext cx="5765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ward iterations: link 2 </a:t>
            </a:r>
            <a:endParaRPr lang="zh-CN" altLang="en-US" sz="2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09B0D8D-F8A2-4EEF-B77A-82A6BD4E7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211BEE-BEF5-46FC-9599-EE5F901108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79" y="1996380"/>
            <a:ext cx="5488410" cy="101480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C47F827-0457-4093-84EB-FC8D9AFD35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505" y="2994621"/>
            <a:ext cx="8733333" cy="97142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F6E5EB2-4D38-4BE9-9C4C-8FD94A3AFB8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4268"/>
          <a:stretch/>
        </p:blipFill>
        <p:spPr>
          <a:xfrm>
            <a:off x="46218" y="4011086"/>
            <a:ext cx="8761905" cy="219728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07910E54-2F6D-438E-A998-E4A074B4947F}"/>
              </a:ext>
            </a:extLst>
          </p:cNvPr>
          <p:cNvSpPr txBox="1"/>
          <p:nvPr/>
        </p:nvSpPr>
        <p:spPr>
          <a:xfrm>
            <a:off x="5987634" y="6156276"/>
            <a:ext cx="31563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Eq. (2.1.2)-(2.1.4)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1524773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1273" y="1074206"/>
            <a:ext cx="2619968" cy="646331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 2.1: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" name="Rectangle 203">
            <a:extLst>
              <a:ext uri="{FF2B5EF4-FFF2-40B4-BE49-F238E27FC236}">
                <a16:creationId xmlns:a16="http://schemas.microsoft.com/office/drawing/2014/main" id="{495C04BC-CB5A-4D44-B833-3FF56E1A53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400800" y="898515"/>
            <a:ext cx="5128591" cy="93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DFD37DA-4162-4120-85CB-55ED6B24F46B}"/>
              </a:ext>
            </a:extLst>
          </p:cNvPr>
          <p:cNvSpPr txBox="1"/>
          <p:nvPr/>
        </p:nvSpPr>
        <p:spPr>
          <a:xfrm>
            <a:off x="553162" y="1597967"/>
            <a:ext cx="5765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ward iterations: link 2 </a:t>
            </a:r>
            <a:endParaRPr lang="zh-CN" altLang="en-US" sz="2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DF95237-CEF1-477A-AF68-77EC27300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3B372BB-410D-451F-945B-14B3533060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9686" y="2059632"/>
            <a:ext cx="7451151" cy="20806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B840F65-E73A-45CF-AC54-4C4D17B872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9686" y="4355398"/>
            <a:ext cx="6800000" cy="120952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DE58C8A-6C79-4D70-8B16-DC3F7D783C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39686" y="5736919"/>
            <a:ext cx="1800000" cy="51428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595F968B-6FA0-4880-84F7-87E2DEDB2922}"/>
              </a:ext>
            </a:extLst>
          </p:cNvPr>
          <p:cNvSpPr txBox="1"/>
          <p:nvPr/>
        </p:nvSpPr>
        <p:spPr>
          <a:xfrm>
            <a:off x="5859262" y="5851095"/>
            <a:ext cx="3697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Eq. (2.1.5)-(2.1.7)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80184956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1273" y="1074206"/>
            <a:ext cx="2619968" cy="646331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 2.1: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" name="Rectangle 203">
            <a:extLst>
              <a:ext uri="{FF2B5EF4-FFF2-40B4-BE49-F238E27FC236}">
                <a16:creationId xmlns:a16="http://schemas.microsoft.com/office/drawing/2014/main" id="{495C04BC-CB5A-4D44-B833-3FF56E1A53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400800" y="898515"/>
            <a:ext cx="5128591" cy="93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DFD37DA-4162-4120-85CB-55ED6B24F46B}"/>
              </a:ext>
            </a:extLst>
          </p:cNvPr>
          <p:cNvSpPr txBox="1"/>
          <p:nvPr/>
        </p:nvSpPr>
        <p:spPr>
          <a:xfrm>
            <a:off x="553162" y="1597967"/>
            <a:ext cx="5765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ward iterations: link 2 </a:t>
            </a:r>
            <a:endParaRPr lang="zh-CN" altLang="en-US" sz="2400" dirty="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6487B2E5-4C12-477F-B90D-67BD20049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1D18674-5CCB-4FE6-B68A-50F9CF1035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9354" y="1942191"/>
            <a:ext cx="7342857" cy="10761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6DACB6A-54F4-4921-B8EA-88781F7DE8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162" y="3174319"/>
            <a:ext cx="8228571" cy="20857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E3694CA-A4FF-427E-9D22-A0F17298F6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9354" y="5643917"/>
            <a:ext cx="6819048" cy="504762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ABBE0DA-6949-4850-A3C1-024964D9F943}"/>
              </a:ext>
            </a:extLst>
          </p:cNvPr>
          <p:cNvSpPr txBox="1"/>
          <p:nvPr/>
        </p:nvSpPr>
        <p:spPr>
          <a:xfrm>
            <a:off x="5075853" y="6132453"/>
            <a:ext cx="31563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Eq. </a:t>
            </a:r>
            <a:r>
              <a:rPr lang="en-SG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8</a:t>
            </a:r>
            <a:r>
              <a:rPr lang="en-SG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(2.1.10)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88455573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1273" y="1074206"/>
            <a:ext cx="2619968" cy="646331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 2.1: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DFD37DA-4162-4120-85CB-55ED6B24F46B}"/>
              </a:ext>
            </a:extLst>
          </p:cNvPr>
          <p:cNvSpPr txBox="1"/>
          <p:nvPr/>
        </p:nvSpPr>
        <p:spPr>
          <a:xfrm>
            <a:off x="225074" y="1496367"/>
            <a:ext cx="5765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ward iterations: link 1 </a:t>
            </a:r>
            <a:endParaRPr lang="zh-CN" altLang="en-US" sz="2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75EDF4F-E8F8-4758-8FB0-3B3668105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3A4F323-3EF6-474C-81EE-83FA647539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358" y="1861974"/>
            <a:ext cx="8085714" cy="191428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002D14B-6963-409C-9323-16408436B5B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076" b="-1"/>
          <a:stretch/>
        </p:blipFill>
        <p:spPr>
          <a:xfrm>
            <a:off x="-3793" y="3798902"/>
            <a:ext cx="9144000" cy="191428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E4317C6-2AF0-465F-B18B-A544A9360A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5977" y="5728004"/>
            <a:ext cx="8038095" cy="752381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F88BA54B-FAA9-4075-B757-67B453CFD363}"/>
              </a:ext>
            </a:extLst>
          </p:cNvPr>
          <p:cNvSpPr txBox="1"/>
          <p:nvPr/>
        </p:nvSpPr>
        <p:spPr>
          <a:xfrm>
            <a:off x="5957508" y="1418010"/>
            <a:ext cx="31563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Eq. (2.1.8)-(2.1.10)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7606834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8"/>
          <p:cNvSpPr>
            <a:spLocks noGrp="1"/>
          </p:cNvSpPr>
          <p:nvPr/>
        </p:nvSpPr>
        <p:spPr>
          <a:xfrm>
            <a:off x="138189" y="1801122"/>
            <a:ext cx="7560310" cy="7169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514350" indent="-514350" eaLnBrk="1" hangingPunct="1">
              <a:buFont typeface="Wingdings" panose="05000000000000000000" charset="0"/>
              <a:buChar char="Ø"/>
            </a:pPr>
            <a:r>
              <a:rPr lang="en-US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HY do we want to study robot dynamics?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72747" y="2232925"/>
            <a:ext cx="4855816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obot dynamic equations are used for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272748" y="2797405"/>
            <a:ext cx="8431306" cy="132343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Tx/>
              <a:buNone/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. </a:t>
            </a:r>
            <a:r>
              <a:rPr lang="en-US" altLang="en-US" sz="26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imulation </a:t>
            </a:r>
            <a:r>
              <a:rPr lang="en-US" altLang="zh-CN" sz="26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nd</a:t>
            </a:r>
            <a:r>
              <a:rPr lang="en-US" altLang="en-US" sz="26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Digital Twin of Robot Dynamics</a:t>
            </a:r>
            <a:endParaRPr lang="en-US" altLang="en-US" sz="2600" b="1" i="1" u="sng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base">
              <a:lnSpc>
                <a:spcPct val="100000"/>
              </a:lnSpc>
              <a:spcBef>
                <a:spcPts val="30"/>
              </a:spcBef>
              <a:spcAft>
                <a:spcPts val="0"/>
              </a:spcAft>
              <a:buFontTx/>
              <a:buNone/>
            </a:pPr>
            <a:endParaRPr lang="en-US" altLang="en-US" sz="1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algn="just" fontAlgn="base">
              <a:lnSpc>
                <a:spcPct val="100000"/>
              </a:lnSpc>
              <a:spcBef>
                <a:spcPts val="30"/>
              </a:spcBef>
              <a:spcAft>
                <a:spcPts val="0"/>
              </a:spcAft>
              <a:buFontTx/>
              <a:buNone/>
            </a:pP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t is a way of designing prototype robots and testing control strategies without the expenses of working with actual robots (Economical).  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72746" y="4457872"/>
            <a:ext cx="8431307" cy="132343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Tx/>
              <a:buNone/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i.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en-US" sz="26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Controller Design</a:t>
            </a:r>
          </a:p>
          <a:p>
            <a:pPr fontAlgn="base">
              <a:lnSpc>
                <a:spcPct val="100000"/>
              </a:lnSpc>
              <a:spcBef>
                <a:spcPts val="30"/>
              </a:spcBef>
              <a:spcAft>
                <a:spcPts val="0"/>
              </a:spcAft>
              <a:buFontTx/>
              <a:buNone/>
            </a:pPr>
            <a:endParaRPr lang="en-US" altLang="en-US" sz="1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algn="just"/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Most control design techniques are based on plant model. Moreover, model-based controller is </a:t>
            </a:r>
            <a:r>
              <a:rPr lang="en-US" altLang="en-US" sz="2200" b="1" u="sng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uperior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to non-model-based controller.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1273" y="252184"/>
            <a:ext cx="43059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Robot Dynamics</a:t>
            </a:r>
          </a:p>
        </p:txBody>
      </p:sp>
      <p:sp>
        <p:nvSpPr>
          <p:cNvPr id="11" name="Content Placeholder 8"/>
          <p:cNvSpPr>
            <a:spLocks noGrp="1"/>
          </p:cNvSpPr>
          <p:nvPr>
            <p:ph idx="1"/>
          </p:nvPr>
        </p:nvSpPr>
        <p:spPr>
          <a:xfrm>
            <a:off x="1463434" y="1195967"/>
            <a:ext cx="6235065" cy="605155"/>
          </a:xfrm>
          <a:solidFill>
            <a:schemeClr val="bg1"/>
          </a:solidFill>
        </p:spPr>
        <p:txBody>
          <a:bodyPr/>
          <a:lstStyle/>
          <a:p>
            <a:pPr marL="0" indent="0" algn="ctr" eaLnBrk="1" hangingPunct="1">
              <a:buFont typeface="Wingdings" panose="05000000000000000000" charset="0"/>
              <a:buNone/>
            </a:pPr>
            <a:r>
              <a:rPr lang="en-US" altLang="en-US" sz="32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3200" b="1" i="1" u="sng" baseline="30000" dirty="0">
                <a:solidFill>
                  <a:srgbClr val="FF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 = What, Why, and How</a:t>
            </a:r>
            <a:endParaRPr lang="en-US" altLang="en-US" sz="3200" b="1" i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3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75EDF4F-E8F8-4758-8FB0-3B3668105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E4317C6-2AF0-465F-B18B-A544A9360A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053" y="1174945"/>
            <a:ext cx="8038095" cy="75238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A59E108-858C-4023-BDD8-218211672B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0880" y="2084419"/>
            <a:ext cx="6819048" cy="504762"/>
          </a:xfrm>
          <a:prstGeom prst="rect">
            <a:avLst/>
          </a:prstGeom>
        </p:spPr>
      </p:pic>
      <p:sp>
        <p:nvSpPr>
          <p:cNvPr id="2" name="箭头: 下 1">
            <a:extLst>
              <a:ext uri="{FF2B5EF4-FFF2-40B4-BE49-F238E27FC236}">
                <a16:creationId xmlns:a16="http://schemas.microsoft.com/office/drawing/2014/main" id="{E5C474FC-F6EF-4920-9B46-5BBB51C3F6F1}"/>
              </a:ext>
            </a:extLst>
          </p:cNvPr>
          <p:cNvSpPr/>
          <p:nvPr/>
        </p:nvSpPr>
        <p:spPr bwMode="auto">
          <a:xfrm>
            <a:off x="4255477" y="2539651"/>
            <a:ext cx="252000" cy="684000"/>
          </a:xfrm>
          <a:prstGeom prst="downArrow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chemeClr val="accent2"/>
              </a:solidFill>
              <a:effectLst/>
              <a:latin typeface="Georgia" panose="0204050205040502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5">
                <a:extLst>
                  <a:ext uri="{FF2B5EF4-FFF2-40B4-BE49-F238E27FC236}">
                    <a16:creationId xmlns:a16="http://schemas.microsoft.com/office/drawing/2014/main" id="{96AE5388-ADCC-408F-BA6B-E61512ADFAAE}"/>
                  </a:ext>
                </a:extLst>
              </p:cNvPr>
              <p:cNvSpPr txBox="1"/>
              <p:nvPr/>
            </p:nvSpPr>
            <p:spPr bwMode="auto">
              <a:xfrm>
                <a:off x="473053" y="3129921"/>
                <a:ext cx="4765675" cy="5222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̈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̇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2" name="Object 15">
                <a:extLst>
                  <a:ext uri="{FF2B5EF4-FFF2-40B4-BE49-F238E27FC236}">
                    <a16:creationId xmlns:a16="http://schemas.microsoft.com/office/drawing/2014/main" id="{96AE5388-ADCC-408F-BA6B-E61512ADF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053" y="3129921"/>
                <a:ext cx="4765675" cy="5222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DF3D3917-FD81-4584-9EF3-95C5D5E91F42}"/>
                  </a:ext>
                </a:extLst>
              </p:cNvPr>
              <p:cNvSpPr txBox="1"/>
              <p:nvPr/>
            </p:nvSpPr>
            <p:spPr>
              <a:xfrm>
                <a:off x="1231885" y="3791776"/>
                <a:ext cx="6999288" cy="95408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(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DF3D3917-FD81-4584-9EF3-95C5D5E91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885" y="3791776"/>
                <a:ext cx="6999288" cy="9540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对象 13">
                <a:extLst>
                  <a:ext uri="{FF2B5EF4-FFF2-40B4-BE49-F238E27FC236}">
                    <a16:creationId xmlns:a16="http://schemas.microsoft.com/office/drawing/2014/main" id="{B7564A97-06C0-4C7A-8803-6E4DD3DBF7BE}"/>
                  </a:ext>
                </a:extLst>
              </p:cNvPr>
              <p:cNvSpPr txBox="1"/>
              <p:nvPr/>
            </p:nvSpPr>
            <p:spPr>
              <a:xfrm>
                <a:off x="1266410" y="4636394"/>
                <a:ext cx="8580437" cy="95408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̇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2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4" name="对象 13">
                <a:extLst>
                  <a:ext uri="{FF2B5EF4-FFF2-40B4-BE49-F238E27FC236}">
                    <a16:creationId xmlns:a16="http://schemas.microsoft.com/office/drawing/2014/main" id="{B7564A97-06C0-4C7A-8803-6E4DD3DBF7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410" y="4636394"/>
                <a:ext cx="8580437" cy="9540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对象 14">
                <a:extLst>
                  <a:ext uri="{FF2B5EF4-FFF2-40B4-BE49-F238E27FC236}">
                    <a16:creationId xmlns:a16="http://schemas.microsoft.com/office/drawing/2014/main" id="{BB3545A2-D605-441C-893B-5400221EC15F}"/>
                  </a:ext>
                </a:extLst>
              </p:cNvPr>
              <p:cNvSpPr txBox="1"/>
              <p:nvPr/>
            </p:nvSpPr>
            <p:spPr>
              <a:xfrm>
                <a:off x="1308893" y="5580063"/>
                <a:ext cx="4291012" cy="9525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(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5" name="对象 14">
                <a:extLst>
                  <a:ext uri="{FF2B5EF4-FFF2-40B4-BE49-F238E27FC236}">
                    <a16:creationId xmlns:a16="http://schemas.microsoft.com/office/drawing/2014/main" id="{BB3545A2-D605-441C-893B-5400221EC1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893" y="5580063"/>
                <a:ext cx="4291012" cy="9525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52676007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8"/>
          <p:cNvSpPr>
            <a:spLocks noGrp="1"/>
          </p:cNvSpPr>
          <p:nvPr/>
        </p:nvSpPr>
        <p:spPr>
          <a:xfrm>
            <a:off x="281273" y="1962713"/>
            <a:ext cx="7560310" cy="7169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514350" indent="-514350" eaLnBrk="1" hangingPunct="1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W to derive robot dynamics?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868651" y="2582461"/>
            <a:ext cx="29241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Two basic methods</a:t>
            </a:r>
            <a:endParaRPr lang="en-US" sz="2800" dirty="0"/>
          </a:p>
        </p:txBody>
      </p:sp>
      <p:sp>
        <p:nvSpPr>
          <p:cNvPr id="24593" name="Rectangle 8"/>
          <p:cNvSpPr>
            <a:spLocks noChangeArrowheads="1"/>
          </p:cNvSpPr>
          <p:nvPr/>
        </p:nvSpPr>
        <p:spPr bwMode="auto">
          <a:xfrm>
            <a:off x="868651" y="3127752"/>
            <a:ext cx="7551016" cy="99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152352" rIns="0" bIns="38088" anchor="ctr"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800100" indent="-34290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457200" indent="-4572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ton - Euler Equation (Formulation)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grange - Euler Equation (Formulation)</a:t>
            </a:r>
          </a:p>
        </p:txBody>
      </p:sp>
      <p:pic>
        <p:nvPicPr>
          <p:cNvPr id="5" name="图片 4" descr="3e54325e2c9c6921bf4cf7e333280211_t01cc4f68a3e0e613a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9271" y="4312957"/>
            <a:ext cx="1499235" cy="202692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3110" y="4312639"/>
            <a:ext cx="1755140" cy="202755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1257" y="4313009"/>
            <a:ext cx="1713410" cy="2026815"/>
          </a:xfrm>
          <a:prstGeom prst="rect">
            <a:avLst/>
          </a:prstGeom>
        </p:spPr>
      </p:pic>
      <p:sp>
        <p:nvSpPr>
          <p:cNvPr id="1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81273" y="252184"/>
            <a:ext cx="43059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Robot Dynamics</a:t>
            </a:r>
          </a:p>
        </p:txBody>
      </p:sp>
      <p:sp>
        <p:nvSpPr>
          <p:cNvPr id="13" name="Content Placeholder 8"/>
          <p:cNvSpPr>
            <a:spLocks noGrp="1"/>
          </p:cNvSpPr>
          <p:nvPr>
            <p:ph idx="1"/>
          </p:nvPr>
        </p:nvSpPr>
        <p:spPr>
          <a:xfrm>
            <a:off x="1463434" y="1195967"/>
            <a:ext cx="6235065" cy="605155"/>
          </a:xfrm>
          <a:solidFill>
            <a:schemeClr val="bg1"/>
          </a:solidFill>
        </p:spPr>
        <p:txBody>
          <a:bodyPr/>
          <a:lstStyle/>
          <a:p>
            <a:pPr marL="0" indent="0" algn="ctr" eaLnBrk="1" hangingPunct="1">
              <a:buFont typeface="Wingdings" panose="05000000000000000000" charset="0"/>
              <a:buNone/>
            </a:pPr>
            <a:r>
              <a:rPr lang="en-US" altLang="en-US" sz="32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3200" b="1" i="1" u="sng" baseline="30000" dirty="0">
                <a:solidFill>
                  <a:srgbClr val="FF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 = What, Why, and How</a:t>
            </a:r>
            <a:endParaRPr lang="en-US" altLang="en-US" sz="3200" b="1" i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3" name="Rectangle 8"/>
          <p:cNvSpPr>
            <a:spLocks noChangeArrowheads="1"/>
          </p:cNvSpPr>
          <p:nvPr/>
        </p:nvSpPr>
        <p:spPr bwMode="auto">
          <a:xfrm>
            <a:off x="549275" y="1124911"/>
            <a:ext cx="8154778" cy="4132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152352" rIns="0" bIns="38088" anchor="ctr"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800100" indent="-34290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514350" indent="-51435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Newton - Euler (N-E) Equation</a:t>
            </a:r>
          </a:p>
          <a:p>
            <a:pPr lvl="1" fontAlgn="base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Based on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Newtonia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mechanics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fontAlgn="base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orward-backward recursive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fontAlgn="base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Each link of a robot is treated in tur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grange - Euler (L-E) Equation</a:t>
            </a:r>
          </a:p>
          <a:p>
            <a:pPr lvl="1" fontAlgn="base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Based on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Lagrangian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mechanics</a:t>
            </a:r>
            <a:endParaRPr lang="en-US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fontAlgn="base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Closed form solution</a:t>
            </a:r>
            <a:endParaRPr lang="en-US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fontAlgn="base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The system is taken as a whole</a:t>
            </a:r>
            <a:endParaRPr lang="en-US" altLang="en-US" sz="1200" b="1" i="1" u="sng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285413"/>
              </p:ext>
            </p:extLst>
          </p:nvPr>
        </p:nvGraphicFramePr>
        <p:xfrm>
          <a:off x="5440638" y="4830663"/>
          <a:ext cx="3024505" cy="35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52600" imgH="203200" progId="Equation.KSEE3">
                  <p:embed/>
                </p:oleObj>
              </mc:Choice>
              <mc:Fallback>
                <p:oleObj r:id="rId5" imgW="1752600" imgH="203200" progId="Equation.KSEE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0638" y="4830663"/>
                        <a:ext cx="3024505" cy="35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49275" y="5361304"/>
            <a:ext cx="7616825" cy="1106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Methods 1 and 2 are for providing different insights. 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ny other formulations in literature are obtained from these two formulations.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7366257"/>
              </p:ext>
            </p:extLst>
          </p:nvPr>
        </p:nvGraphicFramePr>
        <p:xfrm>
          <a:off x="457200" y="2569597"/>
          <a:ext cx="8229600" cy="2552700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62943154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84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 i="1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ewton - Euler</a:t>
                      </a:r>
                    </a:p>
                  </a:txBody>
                  <a:tcPr marL="91445" marR="91445" marT="45713" marB="45713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 i="1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agrange - Euler</a:t>
                      </a:r>
                    </a:p>
                  </a:txBody>
                  <a:tcPr marL="91445" marR="91445" marT="45713" marB="45713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742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 i="1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Recursive Form</a:t>
                      </a:r>
                      <a:endParaRPr kumimoji="0" lang="en-SG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Less Structured</a:t>
                      </a:r>
                      <a:endParaRPr kumimoji="0" lang="en-SG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No General Property</a:t>
                      </a:r>
                      <a:endParaRPr kumimoji="0" lang="en-SG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Difficult for Controller Design</a:t>
                      </a:r>
                    </a:p>
                  </a:txBody>
                  <a:tcPr marL="91445" marR="91445" marT="45713" marB="45713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 i="1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Closed Form</a:t>
                      </a:r>
                      <a:endParaRPr kumimoji="0" lang="en-SG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Well Structured</a:t>
                      </a:r>
                      <a:endParaRPr kumimoji="0" lang="en-SG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General Properties Exist	</a:t>
                      </a:r>
                      <a:endParaRPr kumimoji="0" lang="en-SG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Suitable for Controller Design</a:t>
                      </a:r>
                    </a:p>
                  </a:txBody>
                  <a:tcPr marL="91445" marR="91445" marT="45713" marB="45713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7346" name="Content Placeholder 2"/>
          <p:cNvSpPr>
            <a:spLocks noGrp="1"/>
          </p:cNvSpPr>
          <p:nvPr>
            <p:ph idx="1"/>
          </p:nvPr>
        </p:nvSpPr>
        <p:spPr>
          <a:xfrm>
            <a:off x="397510" y="1304925"/>
            <a:ext cx="8229600" cy="111125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ef Comparison Betwee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wton-Euler</a:t>
            </a: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e-Euler Equations</a:t>
            </a:r>
            <a:endParaRPr lang="en-SG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1509630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66395" y="1304925"/>
            <a:ext cx="8229600" cy="4525963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arks: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grange-Euler Formulation can be made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efficient as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ton-Euler Formulation.</a:t>
            </a:r>
            <a:endParaRPr lang="en-SG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2" indent="0" algn="just">
              <a:buFont typeface="Arial" panose="020B0604020202020204" pitchFamily="34" charset="0"/>
              <a:buNone/>
            </a:pPr>
            <a:r>
              <a:rPr lang="en-US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ilver, W.M. (1982), “On the equivalence of </a:t>
            </a:r>
            <a:r>
              <a:rPr lang="en-US" altLang="en-US" sz="22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Newton-Euler Dynamics for manipulators,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 Journal of Robotics Research, Vol.1, No.2, pp.66-70, Summer)</a:t>
            </a:r>
            <a:endParaRPr lang="en-SG" altLang="en-US" sz="192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troller design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sed-loop stability analysis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closed-for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ulation is preferred.</a:t>
            </a:r>
            <a:endParaRPr lang="en-SG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other methods are based on the above two fundamental methods.</a:t>
            </a:r>
            <a:endParaRPr lang="en-SG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endParaRPr lang="en-SG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36559026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Robot Dynamics</a:t>
            </a:r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FFFFFF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r>
              <a:rPr lang="zh-CN" altLang="en-US" sz="16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>
                <a:solidFill>
                  <a:srgbClr val="FFFFFF"/>
                </a:solidFill>
                <a:latin typeface="Arial" panose="020B0604020202020204" pitchFamily="34" charset="0"/>
              </a:rPr>
              <a:t>-</a:t>
            </a:r>
            <a:endParaRPr lang="en-US" altLang="zh-CN" sz="16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" name="Content Placeholder 8"/>
          <p:cNvSpPr>
            <a:spLocks noGrp="1"/>
          </p:cNvSpPr>
          <p:nvPr/>
        </p:nvSpPr>
        <p:spPr>
          <a:xfrm>
            <a:off x="870995" y="1761885"/>
            <a:ext cx="6775101" cy="31692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pt-BR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s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 Lagrange-Euler Formulation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 Properties of Dynamic Model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 Dynamics Tutorials 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 Neural Network Modelling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4607443"/>
      </p:ext>
    </p:extLst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126124" y="1797000"/>
            <a:ext cx="8726214" cy="919341"/>
          </a:xfrm>
        </p:spPr>
        <p:txBody>
          <a:bodyPr/>
          <a:lstStyle/>
          <a:p>
            <a:pPr marL="0"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deriving the equations of motion, </a:t>
            </a:r>
            <a:r>
              <a:rPr lang="en-US" altLang="zh-CN" sz="2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ton Mechanics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e also used, by considering each link individually, which state:</a:t>
            </a:r>
            <a:endParaRPr lang="en-US" altLang="zh-CN" sz="1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/>
        </p:nvSpPr>
        <p:spPr>
          <a:xfrm>
            <a:off x="193566" y="1171525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ewton - Euler Formulation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9231" y="4940805"/>
            <a:ext cx="2212790" cy="1327674"/>
          </a:xfrm>
          <a:prstGeom prst="rect">
            <a:avLst/>
          </a:prstGeom>
        </p:spPr>
      </p:pic>
      <p:pic>
        <p:nvPicPr>
          <p:cNvPr id="36957" name="Picture 93" descr="A Closer Look at Newton&amp;#39;s Third Law | WIRE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668" y="3278779"/>
            <a:ext cx="2844750" cy="1488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281273" y="2854999"/>
            <a:ext cx="3620694" cy="1843125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very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tion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has an equal and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posite</a:t>
            </a:r>
            <a:r>
              <a:rPr lang="en-US" altLang="zh-CN" sz="22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action.</a:t>
            </a:r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te of change</a:t>
            </a:r>
            <a:r>
              <a:rPr lang="en-US" altLang="zh-CN" sz="22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f the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ar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omentum equals the total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ce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pplied to the bod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te of change</a:t>
            </a:r>
            <a:r>
              <a:rPr lang="en-US" altLang="zh-CN" sz="22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f the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gular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omentum equals the total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orque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pplied to the body.</a:t>
            </a:r>
            <a:endParaRPr lang="en-SG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88879"/>
              </p:ext>
            </p:extLst>
          </p:nvPr>
        </p:nvGraphicFramePr>
        <p:xfrm>
          <a:off x="7360119" y="3931326"/>
          <a:ext cx="1669415" cy="83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065" imgH="393700" progId="Equation.3">
                  <p:embed/>
                </p:oleObj>
              </mc:Choice>
              <mc:Fallback>
                <p:oleObj name="Equation" r:id="rId6" imgW="774065" imgH="393700" progId="Equation.3">
                  <p:embed/>
                  <p:pic>
                    <p:nvPicPr>
                      <p:cNvPr id="1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119" y="3931326"/>
                        <a:ext cx="1669415" cy="836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23503"/>
              </p:ext>
            </p:extLst>
          </p:nvPr>
        </p:nvGraphicFramePr>
        <p:xfrm>
          <a:off x="6857891" y="5348504"/>
          <a:ext cx="1637665" cy="82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065" imgH="393700" progId="Equation.3">
                  <p:embed/>
                </p:oleObj>
              </mc:Choice>
              <mc:Fallback>
                <p:oleObj name="Equation" r:id="rId8" imgW="774065" imgH="393700" progId="Equation.3">
                  <p:embed/>
                  <p:pic>
                    <p:nvPicPr>
                      <p:cNvPr id="1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891" y="5348504"/>
                        <a:ext cx="1637665" cy="820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heme/theme1.xml><?xml version="1.0" encoding="utf-8"?>
<a:theme xmlns:a="http://schemas.openxmlformats.org/drawingml/2006/main" name="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063</TotalTime>
  <Words>1249</Words>
  <Application>Microsoft Office PowerPoint</Application>
  <PresentationFormat>On-screen Show (4:3)</PresentationFormat>
  <Paragraphs>248</Paragraphs>
  <Slides>3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43" baseType="lpstr">
      <vt:lpstr>Arial</vt:lpstr>
      <vt:lpstr>Calibri</vt:lpstr>
      <vt:lpstr>Cambria Math</vt:lpstr>
      <vt:lpstr>Garamond</vt:lpstr>
      <vt:lpstr>Georgia</vt:lpstr>
      <vt:lpstr>Tahoma</vt:lpstr>
      <vt:lpstr>Times New Roman</vt:lpstr>
      <vt:lpstr>Verdana</vt:lpstr>
      <vt:lpstr>Wingdings</vt:lpstr>
      <vt:lpstr>Model1</vt:lpstr>
      <vt:lpstr>Equation.KSEE3</vt:lpstr>
      <vt:lpstr>Equation</vt:lpstr>
      <vt:lpstr>Visi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ROBOTICS: Dynamics and Control Venue: LT 3</dc:title>
  <dc:creator>liuxing</dc:creator>
  <cp:lastModifiedBy>Liu Weihao</cp:lastModifiedBy>
  <cp:revision>472</cp:revision>
  <dcterms:created xsi:type="dcterms:W3CDTF">2018-03-05T05:38:00Z</dcterms:created>
  <dcterms:modified xsi:type="dcterms:W3CDTF">2022-04-20T04:30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